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4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6000"/>
    <a:srgbClr val="FFFFCC"/>
    <a:srgbClr val="3399FF"/>
    <a:srgbClr val="F5F5F5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536B67D-96AD-4BA2-A0C2-4403C38D8C9E}" v="95" dt="2023-10-11T03:06:08.50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50" autoAdjust="0"/>
    <p:restoredTop sz="94796" autoAdjust="0"/>
  </p:normalViewPr>
  <p:slideViewPr>
    <p:cSldViewPr snapToGrid="0">
      <p:cViewPr varScale="1">
        <p:scale>
          <a:sx n="65" d="100"/>
          <a:sy n="65" d="100"/>
        </p:scale>
        <p:origin x="72" y="37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2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D8209AB-AB57-4C54-8EF2-F897CD278CC6}"/>
    <pc:docChg chg="undo custSel addSld modSld">
      <pc:chgData name="代數白痴 顧" userId="316db6a4f7ef8138" providerId="LiveId" clId="{9D8209AB-AB57-4C54-8EF2-F897CD278CC6}" dt="2023-10-06T07:41:59.419" v="4315"/>
      <pc:docMkLst>
        <pc:docMk/>
      </pc:docMkLst>
      <pc:sldChg chg="addSp delSp modSp mod modTransition delAnim modNotesTx">
        <pc:chgData name="代數白痴 顧" userId="316db6a4f7ef8138" providerId="LiveId" clId="{9D8209AB-AB57-4C54-8EF2-F897CD278CC6}" dt="2023-10-05T08:10:12.850" v="4314" actId="478"/>
        <pc:sldMkLst>
          <pc:docMk/>
          <pc:sldMk cId="754667137" sldId="386"/>
        </pc:sldMkLst>
        <pc:spChg chg="add mod">
          <ac:chgData name="代數白痴 顧" userId="316db6a4f7ef8138" providerId="LiveId" clId="{9D8209AB-AB57-4C54-8EF2-F897CD278CC6}" dt="2023-10-05T07:05:11.677" v="2951" actId="1076"/>
          <ac:spMkLst>
            <pc:docMk/>
            <pc:sldMk cId="754667137" sldId="386"/>
            <ac:spMk id="4" creationId="{4FD0A131-8FCF-DA7D-1738-B53504221924}"/>
          </ac:spMkLst>
        </pc:spChg>
        <pc:spChg chg="add mod">
          <ac:chgData name="代數白痴 顧" userId="316db6a4f7ef8138" providerId="LiveId" clId="{9D8209AB-AB57-4C54-8EF2-F897CD278CC6}" dt="2023-10-05T07:06:20.532" v="2984" actId="1076"/>
          <ac:spMkLst>
            <pc:docMk/>
            <pc:sldMk cId="754667137" sldId="386"/>
            <ac:spMk id="13" creationId="{BD254382-1AFE-6D27-FBA4-B70283041F14}"/>
          </ac:spMkLst>
        </pc:spChg>
        <pc:spChg chg="add mod">
          <ac:chgData name="代數白痴 顧" userId="316db6a4f7ef8138" providerId="LiveId" clId="{9D8209AB-AB57-4C54-8EF2-F897CD278CC6}" dt="2023-10-05T07:06:28.635" v="2986" actId="1076"/>
          <ac:spMkLst>
            <pc:docMk/>
            <pc:sldMk cId="754667137" sldId="386"/>
            <ac:spMk id="14" creationId="{17E43E02-17E9-D5DF-F728-0EB1F9744EE8}"/>
          </ac:spMkLst>
        </pc:spChg>
        <pc:spChg chg="add mod">
          <ac:chgData name="代數白痴 顧" userId="316db6a4f7ef8138" providerId="LiveId" clId="{9D8209AB-AB57-4C54-8EF2-F897CD278CC6}" dt="2023-10-05T07:06:38.372" v="2988" actId="1076"/>
          <ac:spMkLst>
            <pc:docMk/>
            <pc:sldMk cId="754667137" sldId="386"/>
            <ac:spMk id="15" creationId="{6F3FE965-FF6D-92AC-945F-CBFE53E8C0CD}"/>
          </ac:spMkLst>
        </pc:spChg>
        <pc:spChg chg="add mod">
          <ac:chgData name="代數白痴 顧" userId="316db6a4f7ef8138" providerId="LiveId" clId="{9D8209AB-AB57-4C54-8EF2-F897CD278CC6}" dt="2023-10-05T07:06:44.908" v="2989" actId="1076"/>
          <ac:spMkLst>
            <pc:docMk/>
            <pc:sldMk cId="754667137" sldId="386"/>
            <ac:spMk id="16" creationId="{27F86515-8091-D773-7D4A-4DE132763679}"/>
          </ac:spMkLst>
        </pc:spChg>
        <pc:spChg chg="add mod">
          <ac:chgData name="代數白痴 顧" userId="316db6a4f7ef8138" providerId="LiveId" clId="{9D8209AB-AB57-4C54-8EF2-F897CD278CC6}" dt="2023-10-05T07:06:54.851" v="2990" actId="1076"/>
          <ac:spMkLst>
            <pc:docMk/>
            <pc:sldMk cId="754667137" sldId="386"/>
            <ac:spMk id="17" creationId="{1AFFFDB0-96AE-3DD6-7543-6F4DBD057A36}"/>
          </ac:spMkLst>
        </pc:spChg>
        <pc:spChg chg="add mod">
          <ac:chgData name="代數白痴 顧" userId="316db6a4f7ef8138" providerId="LiveId" clId="{9D8209AB-AB57-4C54-8EF2-F897CD278CC6}" dt="2023-10-05T07:22:58.205" v="3964" actId="113"/>
          <ac:spMkLst>
            <pc:docMk/>
            <pc:sldMk cId="754667137" sldId="386"/>
            <ac:spMk id="18" creationId="{28C5D292-C3F6-32DE-4A85-47D9E2B1E943}"/>
          </ac:spMkLst>
        </pc:spChg>
        <pc:spChg chg="mod">
          <ac:chgData name="代數白痴 顧" userId="316db6a4f7ef8138" providerId="LiveId" clId="{9D8209AB-AB57-4C54-8EF2-F897CD278CC6}" dt="2023-10-05T07:55:51.123" v="4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8" creationId="{0200C782-BA87-C14A-F33C-E54927DB2ABF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30" creationId="{4AE28CE1-397F-3174-6929-A50B0E47B5E7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31" creationId="{D71BD10A-1B0E-2648-0E1A-79CD16ABF92B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49" creationId="{8B649FB4-0CEB-D5A2-85F9-F57B98171400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0" creationId="{0BDD5C94-540D-4A6D-06EA-750037656DDF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1" creationId="{3AE14E69-785C-9FF8-D8A9-3547C9B7AE74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2" creationId="{DDD6D78F-57DB-7348-BB09-1FA32014274C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3" creationId="{6C9DA4AB-FF92-4FB2-5860-3C72C7CBF4AC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4" creationId="{4C300DC1-CBAF-82EE-9BD8-2E62881C2991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5" creationId="{DCFD761F-FE39-555E-97EB-DE48F46600C3}"/>
          </ac:spMkLst>
        </pc:spChg>
        <pc:spChg chg="add mod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9" creationId="{66EA320C-2DDF-7B9F-B65B-2A9F790A5D6F}"/>
          </ac:spMkLst>
        </pc:spChg>
        <pc:spChg chg="mod">
          <ac:chgData name="代數白痴 顧" userId="316db6a4f7ef8138" providerId="LiveId" clId="{9D8209AB-AB57-4C54-8EF2-F897CD278CC6}" dt="2023-10-05T07:03:08.703" v="2933" actId="113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61" creationId="{BC93287A-5E51-9C64-5B0A-072F01D86A41}"/>
          </ac:spMkLst>
        </pc:spChg>
        <pc:spChg chg="add del mod">
          <ac:chgData name="代數白痴 顧" userId="316db6a4f7ef8138" providerId="LiveId" clId="{9D8209AB-AB57-4C54-8EF2-F897CD278CC6}" dt="2023-10-05T07:17:45.517" v="3646" actId="478"/>
          <ac:spMkLst>
            <pc:docMk/>
            <pc:sldMk cId="754667137" sldId="386"/>
            <ac:spMk id="65" creationId="{1C5D7F05-42B4-9E1D-E50C-3D9AE3AFD2EA}"/>
          </ac:spMkLst>
        </pc:spChg>
        <pc:spChg chg="add del mod">
          <ac:chgData name="代數白痴 顧" userId="316db6a4f7ef8138" providerId="LiveId" clId="{9D8209AB-AB57-4C54-8EF2-F897CD278CC6}" dt="2023-10-05T07:17:45.517" v="3646" actId="478"/>
          <ac:spMkLst>
            <pc:docMk/>
            <pc:sldMk cId="754667137" sldId="386"/>
            <ac:spMk id="66" creationId="{D4B847EC-3479-4A08-148C-E675FBE7B4FC}"/>
          </ac:spMkLst>
        </pc:spChg>
        <pc:grpChg chg="del">
          <ac:chgData name="代數白痴 顧" userId="316db6a4f7ef8138" providerId="LiveId" clId="{9D8209AB-AB57-4C54-8EF2-F897CD278CC6}" dt="2023-10-05T07:10:28.666" v="3319" actId="478"/>
          <ac:grpSpMkLst>
            <pc:docMk/>
            <pc:sldMk cId="754667137" sldId="386"/>
            <ac:grpSpMk id="21" creationId="{26831C4F-EFC2-17AE-8C6A-B04C09E0DDD6}"/>
          </ac:grpSpMkLst>
        </pc:grpChg>
        <pc:grpChg chg="del topLvl">
          <ac:chgData name="代數白痴 顧" userId="316db6a4f7ef8138" providerId="LiveId" clId="{9D8209AB-AB57-4C54-8EF2-F897CD278CC6}" dt="2023-10-05T07:12:33.977" v="3383" actId="165"/>
          <ac:grpSpMkLst>
            <pc:docMk/>
            <pc:sldMk cId="754667137" sldId="386"/>
            <ac:grpSpMk id="22" creationId="{A3CC8F27-045F-A59D-8DF9-98CD3DC0C414}"/>
          </ac:grpSpMkLst>
        </pc:grpChg>
        <pc:grpChg chg="add del mod">
          <ac:chgData name="代數白痴 顧" userId="316db6a4f7ef8138" providerId="LiveId" clId="{9D8209AB-AB57-4C54-8EF2-F897CD278CC6}" dt="2023-10-05T07:14:28.768" v="3452" actId="165"/>
          <ac:grpSpMkLst>
            <pc:docMk/>
            <pc:sldMk cId="754667137" sldId="386"/>
            <ac:grpSpMk id="29" creationId="{464FBC33-0C23-C588-D707-01F5F0E3A29C}"/>
          </ac:grpSpMkLst>
        </pc:grpChg>
        <pc:grpChg chg="add mod">
          <ac:chgData name="代數白痴 顧" userId="316db6a4f7ef8138" providerId="LiveId" clId="{9D8209AB-AB57-4C54-8EF2-F897CD278CC6}" dt="2023-10-05T07:22:54.866" v="3963" actId="164"/>
          <ac:grpSpMkLst>
            <pc:docMk/>
            <pc:sldMk cId="754667137" sldId="386"/>
            <ac:grpSpMk id="87" creationId="{00D19994-75FE-2691-A17C-FE3786C075CE}"/>
          </ac:grpSpMkLst>
        </pc:grpChg>
        <pc:grpChg chg="add mod">
          <ac:chgData name="代數白痴 顧" userId="316db6a4f7ef8138" providerId="LiveId" clId="{9D8209AB-AB57-4C54-8EF2-F897CD278CC6}" dt="2023-10-05T07:22:54.866" v="3963" actId="164"/>
          <ac:grpSpMkLst>
            <pc:docMk/>
            <pc:sldMk cId="754667137" sldId="386"/>
            <ac:grpSpMk id="88" creationId="{1EC44EFB-CBB5-E035-0599-59FA530D8C61}"/>
          </ac:grpSpMkLst>
        </pc:grpChg>
        <pc:picChg chg="add del mod">
          <ac:chgData name="代數白痴 顧" userId="316db6a4f7ef8138" providerId="LiveId" clId="{9D8209AB-AB57-4C54-8EF2-F897CD278CC6}" dt="2023-10-05T07:07:30.763" v="3019" actId="478"/>
          <ac:picMkLst>
            <pc:docMk/>
            <pc:sldMk cId="754667137" sldId="386"/>
            <ac:picMk id="3" creationId="{AF316B81-423A-C2C4-E755-5728063EDA43}"/>
          </ac:picMkLst>
        </pc:picChg>
        <pc:picChg chg="del">
          <ac:chgData name="代數白痴 顧" userId="316db6a4f7ef8138" providerId="LiveId" clId="{9D8209AB-AB57-4C54-8EF2-F897CD278CC6}" dt="2023-10-05T03:30:40.402" v="2267" actId="478"/>
          <ac:picMkLst>
            <pc:docMk/>
            <pc:sldMk cId="754667137" sldId="386"/>
            <ac:picMk id="35" creationId="{2814615C-9018-C4AB-B413-063BAF9F64B5}"/>
          </ac:picMkLst>
        </pc:picChg>
        <pc:picChg chg="add del mod">
          <ac:chgData name="代數白痴 顧" userId="316db6a4f7ef8138" providerId="LiveId" clId="{9D8209AB-AB57-4C54-8EF2-F897CD278CC6}" dt="2023-10-05T07:22:23.822" v="3958" actId="478"/>
          <ac:picMkLst>
            <pc:docMk/>
            <pc:sldMk cId="754667137" sldId="386"/>
            <ac:picMk id="58" creationId="{D8600C81-232B-BBA8-DF84-4976E7F9F589}"/>
          </ac:picMkLst>
        </pc:pic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6" creationId="{BC8ED1BA-CD61-8DFB-D7FD-0C2266833347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8" creationId="{E7D150F4-35DB-E727-13DB-601151C8975B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10" creationId="{F8652A46-A41C-4C7D-194F-FFF36287986F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11" creationId="{34C0C354-527E-D37F-CD8C-21FDDEE53515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12" creationId="{24AE561D-3412-8E7B-9A8B-C086E2610CD1}"/>
          </ac:cxnSpMkLst>
        </pc:cxnChg>
        <pc:cxnChg chg="del topLvl">
          <ac:chgData name="代數白痴 顧" userId="316db6a4f7ef8138" providerId="LiveId" clId="{9D8209AB-AB57-4C54-8EF2-F897CD278CC6}" dt="2023-10-05T07:10:28.666" v="3319" actId="478"/>
          <ac:cxnSpMkLst>
            <pc:docMk/>
            <pc:sldMk cId="754667137" sldId="386"/>
            <ac:cxnSpMk id="20" creationId="{E47BD5F9-D2C1-966A-74B7-89A2579BD0B1}"/>
          </ac:cxnSpMkLst>
        </pc:cxnChg>
        <pc:cxnChg chg="mod topLvl">
          <ac:chgData name="代數白痴 顧" userId="316db6a4f7ef8138" providerId="LiveId" clId="{9D8209AB-AB57-4C54-8EF2-F897CD278CC6}" dt="2023-10-05T07:22:54.866" v="3963" actId="164"/>
          <ac:cxnSpMkLst>
            <pc:docMk/>
            <pc:sldMk cId="754667137" sldId="386"/>
            <ac:cxnSpMk id="24" creationId="{63855BF0-B54B-7A91-EFB5-B33AB0DB92AC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2" creationId="{290216DC-CD30-FEA0-37FA-D969906DA053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3" creationId="{365B8424-D1DC-0115-58DA-8C88BF61A3DD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4" creationId="{606B101D-477A-E5E2-C626-63071DA0DF5B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6" creationId="{C50F0B81-9283-A52F-2927-6354FE7C986D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7" creationId="{47FC5E7D-B1ED-6511-8B09-EBA9F632EE44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8" creationId="{98094AA2-25E5-C716-567B-4C38F0E3FFCA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9" creationId="{AC1E9D02-257C-5057-023E-A411C2ADC337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0" creationId="{49F5BFE7-0D48-66AB-5495-8CD9D6586360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1" creationId="{50B289B4-B447-1D00-5C27-3BE672D38E79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2" creationId="{656ABA7F-E088-FE23-93E5-834965360418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3" creationId="{C0FFF507-6225-8E6E-1036-DDAB3DE28234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4" creationId="{E057960E-3C70-1409-C0E2-137B1283D1BC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5" creationId="{EC343EC6-8CC4-D731-3CA4-D1B2AD4D7F2B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6" creationId="{003F491A-2F95-055F-4102-91E4E8C1C3C9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7" creationId="{9F3534F8-36F8-9A07-7247-648D8D850EBB}"/>
          </ac:cxnSpMkLst>
        </pc:cxnChg>
        <pc:cxnChg chg="del mod topLvl">
          <ac:chgData name="代數白痴 顧" userId="316db6a4f7ef8138" providerId="LiveId" clId="{9D8209AB-AB57-4C54-8EF2-F897CD278CC6}" dt="2023-10-05T07:19:11.440" v="3690" actId="478"/>
          <ac:cxnSpMkLst>
            <pc:docMk/>
            <pc:sldMk cId="754667137" sldId="386"/>
            <ac:cxnSpMk id="48" creationId="{FA98C844-B6E3-E774-A2B2-2726F2BB57F2}"/>
          </ac:cxnSpMkLst>
        </pc:cxnChg>
        <pc:cxnChg chg="add mod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62" creationId="{02E4163C-DD31-C92D-0FCA-DF86C24E6AC4}"/>
          </ac:cxnSpMkLst>
        </pc:cxnChg>
        <pc:cxnChg chg="add del mod">
          <ac:chgData name="代數白痴 顧" userId="316db6a4f7ef8138" providerId="LiveId" clId="{9D8209AB-AB57-4C54-8EF2-F897CD278CC6}" dt="2023-10-05T07:22:36.183" v="3961" actId="478"/>
          <ac:cxnSpMkLst>
            <pc:docMk/>
            <pc:sldMk cId="754667137" sldId="386"/>
            <ac:cxnSpMk id="64" creationId="{2E2AF2C2-1DB7-36B1-DAB7-107884AAD573}"/>
          </ac:cxnSpMkLst>
        </pc:cxnChg>
        <pc:cxnChg chg="add del mod">
          <ac:chgData name="代數白痴 顧" userId="316db6a4f7ef8138" providerId="LiveId" clId="{9D8209AB-AB57-4C54-8EF2-F897CD278CC6}" dt="2023-10-05T07:17:15.142" v="3605" actId="478"/>
          <ac:cxnSpMkLst>
            <pc:docMk/>
            <pc:sldMk cId="754667137" sldId="386"/>
            <ac:cxnSpMk id="67" creationId="{9BA2E304-D5EA-655A-1292-39E8B4678444}"/>
          </ac:cxnSpMkLst>
        </pc:cxnChg>
        <pc:cxnChg chg="add del mod">
          <ac:chgData name="代數白痴 顧" userId="316db6a4f7ef8138" providerId="LiveId" clId="{9D8209AB-AB57-4C54-8EF2-F897CD278CC6}" dt="2023-10-05T07:17:16.733" v="3606" actId="478"/>
          <ac:cxnSpMkLst>
            <pc:docMk/>
            <pc:sldMk cId="754667137" sldId="386"/>
            <ac:cxnSpMk id="68" creationId="{470A61C8-E99E-EB82-2948-52A9F8206B96}"/>
          </ac:cxnSpMkLst>
        </pc:cxnChg>
        <pc:cxnChg chg="add mod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69" creationId="{6690620E-4DAE-28B3-A4F2-5E8F0B44D3C5}"/>
          </ac:cxnSpMkLst>
        </pc:cxnChg>
        <pc:cxnChg chg="add del mod">
          <ac:chgData name="代數白痴 顧" userId="316db6a4f7ef8138" providerId="LiveId" clId="{9D8209AB-AB57-4C54-8EF2-F897CD278CC6}" dt="2023-10-05T07:17:43.339" v="3645" actId="478"/>
          <ac:cxnSpMkLst>
            <pc:docMk/>
            <pc:sldMk cId="754667137" sldId="386"/>
            <ac:cxnSpMk id="70" creationId="{14B134FA-2B5F-0EF7-132A-ABE112A042A7}"/>
          </ac:cxnSpMkLst>
        </pc:cxnChg>
        <pc:cxnChg chg="add del mod">
          <ac:chgData name="代數白痴 顧" userId="316db6a4f7ef8138" providerId="LiveId" clId="{9D8209AB-AB57-4C54-8EF2-F897CD278CC6}" dt="2023-10-05T07:17:35.179" v="3636" actId="478"/>
          <ac:cxnSpMkLst>
            <pc:docMk/>
            <pc:sldMk cId="754667137" sldId="386"/>
            <ac:cxnSpMk id="71" creationId="{F1C72AED-32B6-A356-1636-4BF69B1A6494}"/>
          </ac:cxnSpMkLst>
        </pc:cxnChg>
        <pc:cxnChg chg="add mod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72" creationId="{9C386326-CBE3-0EE5-D696-42EBEF83C191}"/>
          </ac:cxnSpMkLst>
        </pc:cxnChg>
        <pc:cxnChg chg="add del mod">
          <ac:chgData name="代數白痴 顧" userId="316db6a4f7ef8138" providerId="LiveId" clId="{9D8209AB-AB57-4C54-8EF2-F897CD278CC6}" dt="2023-10-05T08:10:12.850" v="4314" actId="478"/>
          <ac:cxnSpMkLst>
            <pc:docMk/>
            <pc:sldMk cId="754667137" sldId="386"/>
            <ac:cxnSpMk id="89" creationId="{8D92FE85-DCB6-6895-2D54-E2F4BC026805}"/>
          </ac:cxnSpMkLst>
        </pc:cxnChg>
      </pc:sldChg>
      <pc:sldChg chg="modSp mod modTransition modNotesTx">
        <pc:chgData name="代數白痴 顧" userId="316db6a4f7ef8138" providerId="LiveId" clId="{9D8209AB-AB57-4C54-8EF2-F897CD278CC6}" dt="2023-10-05T07:58:34.706" v="4290"/>
        <pc:sldMkLst>
          <pc:docMk/>
          <pc:sldMk cId="151402070" sldId="390"/>
        </pc:sldMkLst>
        <pc:spChg chg="mod">
          <ac:chgData name="代數白痴 顧" userId="316db6a4f7ef8138" providerId="LiveId" clId="{9D8209AB-AB57-4C54-8EF2-F897CD278CC6}" dt="2023-10-05T03:03:45.365" v="22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addAnim delAnim modAnim modNotesTx">
        <pc:chgData name="代數白痴 顧" userId="316db6a4f7ef8138" providerId="LiveId" clId="{9D8209AB-AB57-4C54-8EF2-F897CD278CC6}" dt="2023-10-05T07:58:34.708" v="4291"/>
        <pc:sldMkLst>
          <pc:docMk/>
          <pc:sldMk cId="2267038628" sldId="392"/>
        </pc:sldMkLst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15" creationId="{5E2A2CD0-F0F8-38E5-039B-BD5DF0E9AD95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16" creationId="{DD183B78-9ECB-5079-4B9A-B4258C0003C7}"/>
          </ac:spMkLst>
        </pc:spChg>
        <pc:spChg chg="mod">
          <ac:chgData name="代數白痴 顧" userId="316db6a4f7ef8138" providerId="LiveId" clId="{9D8209AB-AB57-4C54-8EF2-F897CD278CC6}" dt="2023-10-05T03:22:12.378" v="1625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28" creationId="{E32480AC-1E31-F4F8-A06C-2B6809F6DE89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29" creationId="{3209987C-B309-B862-E8F5-6982259A7626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30" creationId="{5BB1263F-E72F-6913-B935-DAE38E7B22D3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31" creationId="{BE99029D-33D5-1C74-594A-FE5FBFE0B623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5" creationId="{01DE88EF-3698-A436-F15E-37D273776914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6" creationId="{9A6128D2-D05D-335F-BF28-6D8713E11123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7" creationId="{BEF9ACFD-CFD8-3351-C512-97B49DA728F0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8" creationId="{49CBF493-C4A1-A179-9FDE-95EAE3C2CC4D}"/>
          </ac:spMkLst>
        </pc:spChg>
        <pc:spChg chg="mod">
          <ac:chgData name="代數白痴 顧" userId="316db6a4f7ef8138" providerId="LiveId" clId="{9D8209AB-AB57-4C54-8EF2-F897CD278CC6}" dt="2023-10-05T03:08:05.854" v="587" actId="114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67" creationId="{B75F73C1-5327-C431-29D1-2DDFC7975382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0" creationId="{E2989B46-ABAD-1E4F-4E89-199F702B6C95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3" creationId="{70F08ABF-99E0-45A8-6B88-C53BEE6AE808}"/>
          </ac:spMkLst>
        </pc:spChg>
        <pc:spChg chg="add del mod">
          <ac:chgData name="代數白痴 顧" userId="316db6a4f7ef8138" providerId="LiveId" clId="{9D8209AB-AB57-4C54-8EF2-F897CD278CC6}" dt="2023-10-05T03:19:29.266" v="1489" actId="478"/>
          <ac:spMkLst>
            <pc:docMk/>
            <pc:sldMk cId="2267038628" sldId="392"/>
            <ac:spMk id="74" creationId="{9A9403EA-E0CE-F244-2948-738D8FE2BE45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5" creationId="{551B6AF2-9B88-ACBE-7B23-482778AA250F}"/>
          </ac:spMkLst>
        </pc:spChg>
        <pc:spChg chg="add del mod">
          <ac:chgData name="代數白痴 顧" userId="316db6a4f7ef8138" providerId="LiveId" clId="{9D8209AB-AB57-4C54-8EF2-F897CD278CC6}" dt="2023-10-05T03:19:27.718" v="1488" actId="478"/>
          <ac:spMkLst>
            <pc:docMk/>
            <pc:sldMk cId="2267038628" sldId="392"/>
            <ac:spMk id="76" creationId="{14A8CCC1-143F-A595-3DB2-7BBE73434811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8" creationId="{FC130DCE-CC2C-B65E-E7CC-0CC1BC867E40}"/>
          </ac:spMkLst>
        </pc:spChg>
        <pc:spChg chg="add del mod">
          <ac:chgData name="代數白痴 顧" userId="316db6a4f7ef8138" providerId="LiveId" clId="{9D8209AB-AB57-4C54-8EF2-F897CD278CC6}" dt="2023-10-05T03:19:27.718" v="1488" actId="478"/>
          <ac:spMkLst>
            <pc:docMk/>
            <pc:sldMk cId="2267038628" sldId="392"/>
            <ac:spMk id="79" creationId="{775246E5-4108-E1D5-1506-CDF6BAB5CE7C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80" creationId="{72154CDA-52EB-B24C-60D4-D87B655D45F4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81" creationId="{244EC263-91AF-8003-3A9E-F3480C7CDE1A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84" creationId="{064F3BFB-9E8D-56B5-25F7-8E338AD149E7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87" creationId="{D94733CB-5F65-1EC4-C563-48F9797F6778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92" creationId="{8797F9BA-5CFD-3A10-1605-440BA7C64B54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02" creationId="{7D781081-C6A2-1D5D-F63C-45B17AEDCD95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15" creationId="{97F9AE1B-2B4A-BD3D-759D-0ABEF407D747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28" creationId="{15EEA5B3-B15F-8885-8832-F060629C4D88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29" creationId="{E5E20CAD-DBA9-83C0-7CCC-FBC18834B68D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0" creationId="{18672497-C84B-8DB6-778F-D33940E6D6EF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1" creationId="{18D4623B-160D-EC72-D625-00B49E923BB4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2" creationId="{F578A662-3DFE-97F2-57ED-0675CA4E9C6C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3" creationId="{C7DB37AE-2D32-621F-5372-90E522A3E2C4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4" creationId="{565F2097-7048-85AE-AEDB-9BB2E5174E68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5" creationId="{A0A2E0C9-1CB6-1FB2-33C1-BC28047283A6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40" creationId="{526ED408-EB1E-778E-1B32-8F36EA62EA24}"/>
          </ac:spMkLst>
        </pc:spChg>
        <pc:grpChg chg="mod topLvl">
          <ac:chgData name="代數白痴 顧" userId="316db6a4f7ef8138" providerId="LiveId" clId="{9D8209AB-AB57-4C54-8EF2-F897CD278CC6}" dt="2023-10-05T07:35:09.959" v="4238" actId="164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9D8209AB-AB57-4C54-8EF2-F897CD278CC6}" dt="2023-10-05T03:04:13.493" v="72" actId="478"/>
          <ac:grpSpMkLst>
            <pc:docMk/>
            <pc:sldMk cId="2267038628" sldId="392"/>
            <ac:grpSpMk id="64" creationId="{224CBAB7-D20B-0411-712C-89E735D4C7E3}"/>
          </ac:grpSpMkLst>
        </pc:grpChg>
        <pc:grpChg chg="del mod topLvl">
          <ac:chgData name="代數白痴 顧" userId="316db6a4f7ef8138" providerId="LiveId" clId="{9D8209AB-AB57-4C54-8EF2-F897CD278CC6}" dt="2023-10-05T03:04:27.460" v="77" actId="165"/>
          <ac:grpSpMkLst>
            <pc:docMk/>
            <pc:sldMk cId="2267038628" sldId="392"/>
            <ac:grpSpMk id="82" creationId="{7AD9D0BE-61E2-81EA-5715-CFF6770CD3DB}"/>
          </ac:grpSpMkLst>
        </pc:grpChg>
        <pc:grpChg chg="add del">
          <ac:chgData name="代數白痴 顧" userId="316db6a4f7ef8138" providerId="LiveId" clId="{9D8209AB-AB57-4C54-8EF2-F897CD278CC6}" dt="2023-10-05T03:04:23.489" v="76" actId="165"/>
          <ac:grpSpMkLst>
            <pc:docMk/>
            <pc:sldMk cId="2267038628" sldId="392"/>
            <ac:grpSpMk id="83" creationId="{848D42E3-007F-9026-7D35-EFB30C9B63C3}"/>
          </ac:grpSpMkLst>
        </pc:grpChg>
        <pc:grpChg chg="add mod topLvl">
          <ac:chgData name="代數白痴 顧" userId="316db6a4f7ef8138" providerId="LiveId" clId="{9D8209AB-AB57-4C54-8EF2-F897CD278CC6}" dt="2023-10-05T07:35:09.959" v="4238" actId="164"/>
          <ac:grpSpMkLst>
            <pc:docMk/>
            <pc:sldMk cId="2267038628" sldId="392"/>
            <ac:grpSpMk id="89" creationId="{9CCC5770-87EB-F92D-A2AA-E57B31213304}"/>
          </ac:grpSpMkLst>
        </pc:grpChg>
        <pc:grpChg chg="add del mod">
          <ac:chgData name="代數白痴 顧" userId="316db6a4f7ef8138" providerId="LiveId" clId="{9D8209AB-AB57-4C54-8EF2-F897CD278CC6}" dt="2023-10-05T07:12:14.338" v="3380" actId="165"/>
          <ac:grpSpMkLst>
            <pc:docMk/>
            <pc:sldMk cId="2267038628" sldId="392"/>
            <ac:grpSpMk id="91" creationId="{F5BB07CF-4FA2-5F4F-57C3-566C390F0CD3}"/>
          </ac:grpSpMkLst>
        </pc:grpChg>
        <pc:grpChg chg="add mod">
          <ac:chgData name="代數白痴 顧" userId="316db6a4f7ef8138" providerId="LiveId" clId="{9D8209AB-AB57-4C54-8EF2-F897CD278CC6}" dt="2023-10-05T07:35:09.959" v="4238" actId="164"/>
          <ac:grpSpMkLst>
            <pc:docMk/>
            <pc:sldMk cId="2267038628" sldId="392"/>
            <ac:grpSpMk id="141" creationId="{8D184488-2E3D-685D-96F6-61DB3F0CC82A}"/>
          </ac:grpSpMkLst>
        </pc:grpChg>
        <pc:picChg chg="add del mod">
          <ac:chgData name="代數白痴 顧" userId="316db6a4f7ef8138" providerId="LiveId" clId="{9D8209AB-AB57-4C54-8EF2-F897CD278CC6}" dt="2023-10-05T07:34:10.492" v="4221" actId="478"/>
          <ac:picMkLst>
            <pc:docMk/>
            <pc:sldMk cId="2267038628" sldId="392"/>
            <ac:picMk id="5" creationId="{9477DFA4-23B9-777D-62F7-10319C4F84AC}"/>
          </ac:picMkLst>
        </pc:picChg>
        <pc:picChg chg="add del mod">
          <ac:chgData name="代數白痴 顧" userId="316db6a4f7ef8138" providerId="LiveId" clId="{9D8209AB-AB57-4C54-8EF2-F897CD278CC6}" dt="2023-10-05T03:15:50.247" v="1074" actId="478"/>
          <ac:picMkLst>
            <pc:docMk/>
            <pc:sldMk cId="2267038628" sldId="392"/>
            <ac:picMk id="14" creationId="{738D8802-A30A-81E5-EB41-190BA96E6D19}"/>
          </ac:picMkLst>
        </pc:picChg>
        <pc:picChg chg="del mod topLvl">
          <ac:chgData name="代數白痴 顧" userId="316db6a4f7ef8138" providerId="LiveId" clId="{9D8209AB-AB57-4C54-8EF2-F897CD278CC6}" dt="2023-10-05T03:04:28.948" v="78" actId="478"/>
          <ac:picMkLst>
            <pc:docMk/>
            <pc:sldMk cId="2267038628" sldId="392"/>
            <ac:picMk id="71" creationId="{77F97884-2D6F-90E7-763B-5878FBFF6A3E}"/>
          </ac:picMkLst>
        </pc:picChg>
        <pc:cxnChg chg="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9D8209AB-AB57-4C54-8EF2-F897CD278CC6}" dt="2023-10-05T03:04:47.157" v="85" actId="478"/>
          <ac:cxnSpMkLst>
            <pc:docMk/>
            <pc:sldMk cId="2267038628" sldId="392"/>
            <ac:cxnSpMk id="7" creationId="{E75824F4-B4E4-2531-967A-485C40578C3B}"/>
          </ac:cxnSpMkLst>
        </pc:cxnChg>
        <pc:cxnChg chg="del">
          <ac:chgData name="代數白痴 顧" userId="316db6a4f7ef8138" providerId="LiveId" clId="{9D8209AB-AB57-4C54-8EF2-F897CD278CC6}" dt="2023-10-05T03:04:47.157" v="85" actId="478"/>
          <ac:cxnSpMkLst>
            <pc:docMk/>
            <pc:sldMk cId="2267038628" sldId="392"/>
            <ac:cxnSpMk id="12" creationId="{0402F8B2-8521-2A78-654E-1B7BB85DD03A}"/>
          </ac:cxnSpMkLst>
        </pc:cxnChg>
        <pc:cxnChg chg="del">
          <ac:chgData name="代數白痴 顧" userId="316db6a4f7ef8138" providerId="LiveId" clId="{9D8209AB-AB57-4C54-8EF2-F897CD278CC6}" dt="2023-10-05T03:04:47.157" v="85" actId="478"/>
          <ac:cxnSpMkLst>
            <pc:docMk/>
            <pc:sldMk cId="2267038628" sldId="392"/>
            <ac:cxnSpMk id="13" creationId="{5898A4ED-D0AC-18F5-1196-C4CBC71551B0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18" creationId="{55B54020-174D-416B-E088-76AF26111D97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19" creationId="{6A0F80F8-C8C9-B30B-FA10-1E4F9459097A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1" creationId="{4339D291-48E0-2646-42B4-B7AA89D809A7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4" creationId="{23411FF2-0BC7-8697-1470-94F97C70873A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6" creationId="{E2DB0670-4618-4B2E-5B97-5A95E400C152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7" creationId="{BB94E778-EE21-2D93-4515-3B59D33E25DC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2" creationId="{E36CD733-42E7-BF6C-A670-5F233508DA7B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3" creationId="{40150A4D-9FF6-F4A7-E774-23A835DCCAEA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4" creationId="{0C6F5BA5-B742-DC79-0A4E-350BEDEC0B08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7" creationId="{7C202E68-C5B9-0ADA-BF6D-E44EAD7F73E9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1" creationId="{6E8322CC-3BC6-BDF3-BD68-FADA214801DB}"/>
          </ac:cxnSpMkLst>
        </pc:cxnChg>
        <pc:cxnChg chg="del mod topLvl">
          <ac:chgData name="代數白痴 顧" userId="316db6a4f7ef8138" providerId="LiveId" clId="{9D8209AB-AB57-4C54-8EF2-F897CD278CC6}" dt="2023-10-05T03:10:12.522" v="773" actId="478"/>
          <ac:cxnSpMkLst>
            <pc:docMk/>
            <pc:sldMk cId="2267038628" sldId="392"/>
            <ac:cxnSpMk id="42" creationId="{6A1B244B-AFD5-1E68-E0D8-1D8D9B52C47E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4" creationId="{F042B9A8-3F08-26E1-55AF-0A91C987C3F6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8" creationId="{57791588-2422-6FA9-4645-74D61174AB89}"/>
          </ac:cxnSpMkLst>
        </pc:cxnChg>
        <pc:cxnChg chg="add del mod">
          <ac:chgData name="代數白痴 顧" userId="316db6a4f7ef8138" providerId="LiveId" clId="{9D8209AB-AB57-4C54-8EF2-F897CD278CC6}" dt="2023-10-05T03:19:43.653" v="1495" actId="478"/>
          <ac:cxnSpMkLst>
            <pc:docMk/>
            <pc:sldMk cId="2267038628" sldId="392"/>
            <ac:cxnSpMk id="51" creationId="{53B8C37B-F96E-6647-D2B3-5388FF120BF3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52" creationId="{4E5B9B0C-1055-3766-87FD-CA7966DD289D}"/>
          </ac:cxnSpMkLst>
        </pc:cxnChg>
        <pc:cxnChg chg="add del mod">
          <ac:chgData name="代數白痴 顧" userId="316db6a4f7ef8138" providerId="LiveId" clId="{9D8209AB-AB57-4C54-8EF2-F897CD278CC6}" dt="2023-10-05T03:19:45.187" v="1496" actId="478"/>
          <ac:cxnSpMkLst>
            <pc:docMk/>
            <pc:sldMk cId="2267038628" sldId="392"/>
            <ac:cxnSpMk id="53" creationId="{DE945CD7-E8FD-2E98-C3D1-BFB86BEDC00D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59" creationId="{FCBF71BD-F892-0AEF-2269-B8F553007A56}"/>
          </ac:cxnSpMkLst>
        </pc:cxnChg>
        <pc:cxnChg chg="add del mod">
          <ac:chgData name="代數白痴 顧" userId="316db6a4f7ef8138" providerId="LiveId" clId="{9D8209AB-AB57-4C54-8EF2-F897CD278CC6}" dt="2023-10-05T03:19:46.885" v="1497" actId="478"/>
          <ac:cxnSpMkLst>
            <pc:docMk/>
            <pc:sldMk cId="2267038628" sldId="392"/>
            <ac:cxnSpMk id="61" creationId="{A28AE9F5-8DD8-545B-AC49-39206401A7C0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62" creationId="{B97D4758-2ACD-D759-2612-80D7262C1840}"/>
          </ac:cxnSpMkLst>
        </pc:cxnChg>
        <pc:cxnChg chg="add del mod">
          <ac:chgData name="代數白痴 顧" userId="316db6a4f7ef8138" providerId="LiveId" clId="{9D8209AB-AB57-4C54-8EF2-F897CD278CC6}" dt="2023-10-05T03:19:41.891" v="1494" actId="478"/>
          <ac:cxnSpMkLst>
            <pc:docMk/>
            <pc:sldMk cId="2267038628" sldId="392"/>
            <ac:cxnSpMk id="63" creationId="{955AC149-A9F6-FD84-32F3-CD70782F3F3C}"/>
          </ac:cxnSpMkLst>
        </pc:cxnChg>
        <pc:cxnChg chg="add del mod">
          <ac:chgData name="代數白痴 顧" userId="316db6a4f7ef8138" providerId="LiveId" clId="{9D8209AB-AB57-4C54-8EF2-F897CD278CC6}" dt="2023-10-05T03:16:14.516" v="1138" actId="478"/>
          <ac:cxnSpMkLst>
            <pc:docMk/>
            <pc:sldMk cId="2267038628" sldId="392"/>
            <ac:cxnSpMk id="65" creationId="{5FCEAE3A-FE01-3F1E-A677-50FC278B3E5C}"/>
          </ac:cxnSpMkLst>
        </pc:cxnChg>
        <pc:cxnChg chg="del">
          <ac:chgData name="代數白痴 顧" userId="316db6a4f7ef8138" providerId="LiveId" clId="{9D8209AB-AB57-4C54-8EF2-F897CD278CC6}" dt="2023-10-05T03:04:17.425" v="73" actId="478"/>
          <ac:cxnSpMkLst>
            <pc:docMk/>
            <pc:sldMk cId="2267038628" sldId="392"/>
            <ac:cxnSpMk id="66" creationId="{842E5698-F567-4D3A-B52F-1DACD6E2E3E8}"/>
          </ac:cxnSpMkLst>
        </pc:cxnChg>
        <pc:cxnChg chg="del mod topLvl">
          <ac:chgData name="代數白痴 顧" userId="316db6a4f7ef8138" providerId="LiveId" clId="{9D8209AB-AB57-4C54-8EF2-F897CD278CC6}" dt="2023-10-05T03:10:12.522" v="773" actId="478"/>
          <ac:cxnSpMkLst>
            <pc:docMk/>
            <pc:sldMk cId="2267038628" sldId="392"/>
            <ac:cxnSpMk id="68" creationId="{A4ECBF5E-79B3-4772-0B76-1B09BF553E72}"/>
          </ac:cxnSpMkLst>
        </pc:cxnChg>
        <pc:cxnChg chg="del mod topLvl">
          <ac:chgData name="代數白痴 顧" userId="316db6a4f7ef8138" providerId="LiveId" clId="{9D8209AB-AB57-4C54-8EF2-F897CD278CC6}" dt="2023-10-05T03:10:12.522" v="773" actId="478"/>
          <ac:cxnSpMkLst>
            <pc:docMk/>
            <pc:sldMk cId="2267038628" sldId="392"/>
            <ac:cxnSpMk id="69" creationId="{6C709DD5-78D8-2E35-D6AF-2D74A7EAD550}"/>
          </ac:cxnSpMkLst>
        </pc:cxnChg>
        <pc:cxnChg chg="del mod topLvl">
          <ac:chgData name="代數白痴 顧" userId="316db6a4f7ef8138" providerId="LiveId" clId="{9D8209AB-AB57-4C54-8EF2-F897CD278CC6}" dt="2023-10-05T03:04:28.948" v="78" actId="478"/>
          <ac:cxnSpMkLst>
            <pc:docMk/>
            <pc:sldMk cId="2267038628" sldId="392"/>
            <ac:cxnSpMk id="72" creationId="{09CEEB1A-468C-482E-08FC-7B33C265E29D}"/>
          </ac:cxnSpMkLst>
        </pc:cxnChg>
        <pc:cxnChg chg="del mod topLvl">
          <ac:chgData name="代數白痴 顧" userId="316db6a4f7ef8138" providerId="LiveId" clId="{9D8209AB-AB57-4C54-8EF2-F897CD278CC6}" dt="2023-10-05T03:04:28.948" v="78" actId="478"/>
          <ac:cxnSpMkLst>
            <pc:docMk/>
            <pc:sldMk cId="2267038628" sldId="392"/>
            <ac:cxnSpMk id="77" creationId="{865EF838-2FA2-A394-6679-DD473B53D83D}"/>
          </ac:cxnSpMkLst>
        </pc:cxnChg>
        <pc:cxnChg chg="add del mod">
          <ac:chgData name="代數白痴 顧" userId="316db6a4f7ef8138" providerId="LiveId" clId="{9D8209AB-AB57-4C54-8EF2-F897CD278CC6}" dt="2023-10-05T03:20:25.213" v="1520" actId="478"/>
          <ac:cxnSpMkLst>
            <pc:docMk/>
            <pc:sldMk cId="2267038628" sldId="392"/>
            <ac:cxnSpMk id="86" creationId="{5AB02D75-9848-3B98-E642-817B847E0AFE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4" creationId="{87E0EA97-562C-9CE7-444C-50552C76FC88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5" creationId="{7B471A4E-C244-B65A-DF81-A405F5D64AC7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6" creationId="{0BDF7230-6390-9744-C8F5-84D4CA794A24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7" creationId="{B729944A-6DAB-21DD-8333-7EEC0DCBB76F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8" creationId="{CF3C3814-407B-703F-ED39-ED29F3A94FE5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9" creationId="{E74A7DDB-CA0C-0BA2-2AA9-DC0BE129E352}"/>
          </ac:cxnSpMkLst>
        </pc:cxnChg>
        <pc:cxnChg chg="add del mod">
          <ac:chgData name="代數白痴 顧" userId="316db6a4f7ef8138" providerId="LiveId" clId="{9D8209AB-AB57-4C54-8EF2-F897CD278CC6}" dt="2023-10-05T07:33:09.372" v="4188" actId="478"/>
          <ac:cxnSpMkLst>
            <pc:docMk/>
            <pc:sldMk cId="2267038628" sldId="392"/>
            <ac:cxnSpMk id="101" creationId="{22B2EBE1-395A-6B22-5645-153C4FAE6750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04" creationId="{464C3242-4D8A-212A-58B5-9A659E74402E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08" creationId="{4BD0DB22-89A3-2552-DAEE-8D01A2175CD7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0" creationId="{9B8ECBF6-E626-A687-3525-9BD8DACD6867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2" creationId="{96E789AA-E35E-B5C8-5C26-C7D51578B95E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4" creationId="{ED8F7F4A-2ED4-EA30-EF27-CB5E765E7C04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6" creationId="{A30760DE-5D6D-C753-2D23-32C7E9B5B416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7" creationId="{553149B6-5BBC-7C69-5870-9A7E9032E4A1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8" creationId="{FFC051B3-9094-37ED-69FA-B77B2242F0CD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0" creationId="{E56655C1-BEC1-4369-DE5F-70F4998A9CC2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2" creationId="{BB44D505-331C-8E56-0A11-DAD3E9713963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4" creationId="{BF8C2A28-B7C2-7659-334A-17BB2737E224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5" creationId="{F1668BF5-8C8A-B944-22EE-7C1C57EA85A7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6" creationId="{6C0A1995-E769-C291-16AE-960D534832F2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7" creationId="{EEDE9431-D365-1CC5-D911-45D588019A03}"/>
          </ac:cxnSpMkLst>
        </pc:cxnChg>
      </pc:sldChg>
      <pc:sldChg chg="addSp delSp modSp mod modTransition delAnim modAnim modNotesTx">
        <pc:chgData name="代數白痴 顧" userId="316db6a4f7ef8138" providerId="LiveId" clId="{9D8209AB-AB57-4C54-8EF2-F897CD278CC6}" dt="2023-10-05T08:04:30.082" v="4304" actId="20577"/>
        <pc:sldMkLst>
          <pc:docMk/>
          <pc:sldMk cId="4180650715" sldId="393"/>
        </pc:sldMkLst>
        <pc:spChg chg="mod">
          <ac:chgData name="代數白痴 顧" userId="316db6a4f7ef8138" providerId="LiveId" clId="{9D8209AB-AB57-4C54-8EF2-F897CD278CC6}" dt="2023-10-05T03:25:55.061" v="1996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47" creationId="{AE5148C9-3DE3-EC40-E02D-A4B9AA191EA1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48" creationId="{37C9FA38-9DAB-B031-1137-DE6509513A57}"/>
          </ac:spMkLst>
        </pc:spChg>
        <pc:spChg chg="mod">
          <ac:chgData name="代數白痴 顧" userId="316db6a4f7ef8138" providerId="LiveId" clId="{9D8209AB-AB57-4C54-8EF2-F897CD278CC6}" dt="2023-10-05T08:04:30.082" v="4304" actId="20577"/>
          <ac:spMkLst>
            <pc:docMk/>
            <pc:sldMk cId="4180650715" sldId="393"/>
            <ac:spMk id="60" creationId="{90ECAF3B-FFFF-A531-AFBE-31708C7D891C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7" creationId="{171FE9A6-96AE-19BC-3B6D-8C704178E972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5" creationId="{15B04072-E77B-F9FC-18AE-A8504A38A731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6" creationId="{44CD5F70-99A8-DAD3-EA77-F108AE3DD2AB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7" creationId="{42780DE2-FD32-53EB-94E7-6AD458EC458D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8" creationId="{E7DD555B-E52F-D726-DF3F-68B6085BC189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80" creationId="{E9FBA1B0-9CB3-5916-604E-E77FAABCBC4D}"/>
          </ac:spMkLst>
        </pc:spChg>
        <pc:grpChg chg="add mod">
          <ac:chgData name="代數白痴 顧" userId="316db6a4f7ef8138" providerId="LiveId" clId="{9D8209AB-AB57-4C54-8EF2-F897CD278CC6}" dt="2023-10-05T03:29:57.510" v="2263" actId="164"/>
          <ac:grpSpMkLst>
            <pc:docMk/>
            <pc:sldMk cId="4180650715" sldId="393"/>
            <ac:grpSpMk id="2" creationId="{2AF2E14C-C0ED-F17F-0C94-4E209A3271E0}"/>
          </ac:grpSpMkLst>
        </pc:grpChg>
        <pc:grpChg chg="del mod">
          <ac:chgData name="代數白痴 顧" userId="316db6a4f7ef8138" providerId="LiveId" clId="{9D8209AB-AB57-4C54-8EF2-F897CD278CC6}" dt="2023-10-05T03:26:29.934" v="2003" actId="165"/>
          <ac:grpSpMkLst>
            <pc:docMk/>
            <pc:sldMk cId="4180650715" sldId="393"/>
            <ac:grpSpMk id="52" creationId="{1DAFF963-69D8-6A4A-05FF-9F86DAD22E6E}"/>
          </ac:grpSpMkLst>
        </pc:grpChg>
        <pc:graphicFrameChg chg="del">
          <ac:chgData name="代數白痴 顧" userId="316db6a4f7ef8138" providerId="LiveId" clId="{9D8209AB-AB57-4C54-8EF2-F897CD278CC6}" dt="2023-10-05T03:24:44.991" v="1935" actId="478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del">
          <ac:chgData name="代數白痴 顧" userId="316db6a4f7ef8138" providerId="LiveId" clId="{9D8209AB-AB57-4C54-8EF2-F897CD278CC6}" dt="2023-10-05T03:24:44.991" v="1935" actId="47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9D8209AB-AB57-4C54-8EF2-F897CD278CC6}" dt="2023-10-05T03:26:09.862" v="2002" actId="478"/>
          <ac:graphicFrameMkLst>
            <pc:docMk/>
            <pc:sldMk cId="4180650715" sldId="393"/>
            <ac:graphicFrameMk id="50" creationId="{7AAE8151-6F3D-62D0-B9A8-A8EB3DEEED05}"/>
          </ac:graphicFrameMkLst>
        </pc:graphicFrameChg>
        <pc:graphicFrameChg chg="del mod">
          <ac:chgData name="代數白痴 顧" userId="316db6a4f7ef8138" providerId="LiveId" clId="{9D8209AB-AB57-4C54-8EF2-F897CD278CC6}" dt="2023-10-05T03:26:07.860" v="2001" actId="478"/>
          <ac:graphicFrameMkLst>
            <pc:docMk/>
            <pc:sldMk cId="4180650715" sldId="393"/>
            <ac:graphicFrameMk id="51" creationId="{BC8D53C1-C5E5-5BA4-4C85-ABAD1A31465E}"/>
          </ac:graphicFrameMkLst>
        </pc:graphicFrameChg>
        <pc:graphicFrameChg chg="del">
          <ac:chgData name="代數白痴 顧" userId="316db6a4f7ef8138" providerId="LiveId" clId="{9D8209AB-AB57-4C54-8EF2-F897CD278CC6}" dt="2023-10-05T03:25:59.165" v="1997" actId="478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del">
          <ac:chgData name="代數白痴 顧" userId="316db6a4f7ef8138" providerId="LiveId" clId="{9D8209AB-AB57-4C54-8EF2-F897CD278CC6}" dt="2023-10-05T03:22:21.742" v="1626" actId="478"/>
          <ac:picMkLst>
            <pc:docMk/>
            <pc:sldMk cId="4180650715" sldId="393"/>
            <ac:picMk id="37" creationId="{2FD32A21-6A3A-A248-1FCD-16F4D304FC0F}"/>
          </ac:picMkLst>
        </pc:picChg>
        <pc:cxnChg chg="del">
          <ac:chgData name="代數白痴 顧" userId="316db6a4f7ef8138" providerId="LiveId" clId="{9D8209AB-AB57-4C54-8EF2-F897CD278CC6}" dt="2023-10-05T03:22:21.742" v="1626" actId="478"/>
          <ac:cxnSpMkLst>
            <pc:docMk/>
            <pc:sldMk cId="4180650715" sldId="393"/>
            <ac:cxnSpMk id="39" creationId="{D1AE1622-99F6-B341-F572-B165082E7336}"/>
          </ac:cxnSpMkLst>
        </pc:cxnChg>
        <pc:cxnChg chg="del">
          <ac:chgData name="代數白痴 顧" userId="316db6a4f7ef8138" providerId="LiveId" clId="{9D8209AB-AB57-4C54-8EF2-F897CD278CC6}" dt="2023-10-05T03:22:21.742" v="1626" actId="478"/>
          <ac:cxnSpMkLst>
            <pc:docMk/>
            <pc:sldMk cId="4180650715" sldId="393"/>
            <ac:cxnSpMk id="44" creationId="{BE666D72-7D73-D975-966A-ECF4187B1368}"/>
          </ac:cxnSpMkLst>
        </pc:cxnChg>
        <pc:cxnChg chg="del">
          <ac:chgData name="代數白痴 顧" userId="316db6a4f7ef8138" providerId="LiveId" clId="{9D8209AB-AB57-4C54-8EF2-F897CD278CC6}" dt="2023-10-05T03:22:21.742" v="1626" actId="478"/>
          <ac:cxnSpMkLst>
            <pc:docMk/>
            <pc:sldMk cId="4180650715" sldId="393"/>
            <ac:cxnSpMk id="54" creationId="{D94583C6-B4E1-953E-B55B-452AD84D4569}"/>
          </ac:cxnSpMkLst>
        </pc:cxnChg>
        <pc:cxnChg chg="mod topLvl">
          <ac:chgData name="代數白痴 顧" userId="316db6a4f7ef8138" providerId="LiveId" clId="{9D8209AB-AB57-4C54-8EF2-F897CD278CC6}" dt="2023-10-05T03:29:57.510" v="2263" actId="164"/>
          <ac:cxnSpMkLst>
            <pc:docMk/>
            <pc:sldMk cId="4180650715" sldId="393"/>
            <ac:cxnSpMk id="64" creationId="{54592D26-DFC7-3260-277F-54D1C2762A76}"/>
          </ac:cxnSpMkLst>
        </pc:cxnChg>
      </pc:sldChg>
      <pc:sldChg chg="add">
        <pc:chgData name="代數白痴 顧" userId="316db6a4f7ef8138" providerId="LiveId" clId="{9D8209AB-AB57-4C54-8EF2-F897CD278CC6}" dt="2023-10-06T07:41:59.419" v="4315"/>
        <pc:sldMkLst>
          <pc:docMk/>
          <pc:sldMk cId="3791238270" sldId="394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CBF0307-9CF3-4B92-9168-6476D3ABB724}"/>
    <pc:docChg chg="undo custSel delSld modSld sldOrd">
      <pc:chgData name="代數白痴 顧" userId="316db6a4f7ef8138" providerId="LiveId" clId="{4CBF0307-9CF3-4B92-9168-6476D3ABB724}" dt="2023-09-27T05:07:29.398" v="4281"/>
      <pc:docMkLst>
        <pc:docMk/>
      </pc:docMkLst>
      <pc:sldChg chg="addSp delSp modSp mod ord delAnim modAnim">
        <pc:chgData name="代數白痴 顧" userId="316db6a4f7ef8138" providerId="LiveId" clId="{4CBF0307-9CF3-4B92-9168-6476D3ABB724}" dt="2023-09-27T03:22:35.863" v="3053"/>
        <pc:sldMkLst>
          <pc:docMk/>
          <pc:sldMk cId="754667137" sldId="386"/>
        </pc:sldMkLst>
        <pc:spChg chg="add mod">
          <ac:chgData name="代數白痴 顧" userId="316db6a4f7ef8138" providerId="LiveId" clId="{4CBF0307-9CF3-4B92-9168-6476D3ABB724}" dt="2023-09-26T23:42:12.182" v="518" actId="1076"/>
          <ac:spMkLst>
            <pc:docMk/>
            <pc:sldMk cId="754667137" sldId="386"/>
            <ac:spMk id="14" creationId="{309B84C5-B2AF-3B77-7C07-5D0219F21852}"/>
          </ac:spMkLst>
        </pc:spChg>
        <pc:spChg chg="add mod">
          <ac:chgData name="代數白痴 顧" userId="316db6a4f7ef8138" providerId="LiveId" clId="{4CBF0307-9CF3-4B92-9168-6476D3ABB724}" dt="2023-09-26T23:42:15.039" v="519" actId="1076"/>
          <ac:spMkLst>
            <pc:docMk/>
            <pc:sldMk cId="754667137" sldId="386"/>
            <ac:spMk id="15" creationId="{BE31334C-EFF2-4A62-7327-907DC791D866}"/>
          </ac:spMkLst>
        </pc:spChg>
        <pc:spChg chg="add mod">
          <ac:chgData name="代數白痴 顧" userId="316db6a4f7ef8138" providerId="LiveId" clId="{4CBF0307-9CF3-4B92-9168-6476D3ABB724}" dt="2023-09-26T23:42:17.720" v="520" actId="1076"/>
          <ac:spMkLst>
            <pc:docMk/>
            <pc:sldMk cId="754667137" sldId="386"/>
            <ac:spMk id="16" creationId="{6F66AD25-DEBB-5D89-3F52-AA14D0E3FD7B}"/>
          </ac:spMkLst>
        </pc:spChg>
        <pc:spChg chg="add mod">
          <ac:chgData name="代數白痴 顧" userId="316db6a4f7ef8138" providerId="LiveId" clId="{4CBF0307-9CF3-4B92-9168-6476D3ABB724}" dt="2023-09-26T23:42:23.505" v="523" actId="1076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4CBF0307-9CF3-4B92-9168-6476D3ABB724}" dt="2023-09-26T23:44:21.998" v="58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4CBF0307-9CF3-4B92-9168-6476D3ABB724}" dt="2023-09-26T23:49:36.666" v="58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4CBF0307-9CF3-4B92-9168-6476D3ABB724}" dt="2023-09-26T23:42:43.983" v="531" actId="1076"/>
          <ac:spMkLst>
            <pc:docMk/>
            <pc:sldMk cId="754667137" sldId="386"/>
            <ac:spMk id="29" creationId="{CB4EC720-FB24-8A1B-CC94-61E79998C54D}"/>
          </ac:spMkLst>
        </pc:spChg>
        <pc:spChg chg="add mod">
          <ac:chgData name="代數白痴 顧" userId="316db6a4f7ef8138" providerId="LiveId" clId="{4CBF0307-9CF3-4B92-9168-6476D3ABB724}" dt="2023-09-26T23:42:37.991" v="530" actId="1076"/>
          <ac:spMkLst>
            <pc:docMk/>
            <pc:sldMk cId="754667137" sldId="386"/>
            <ac:spMk id="30" creationId="{1EB545D9-4E5C-3FF4-8722-1E381EEA2B2B}"/>
          </ac:spMkLst>
        </pc:spChg>
        <pc:spChg chg="add mod">
          <ac:chgData name="代數白痴 顧" userId="316db6a4f7ef8138" providerId="LiveId" clId="{4CBF0307-9CF3-4B92-9168-6476D3ABB724}" dt="2023-09-26T23:42:52.639" v="534" actId="1076"/>
          <ac:spMkLst>
            <pc:docMk/>
            <pc:sldMk cId="754667137" sldId="386"/>
            <ac:spMk id="31" creationId="{C95FC513-2FF3-80E7-9DE8-AC7B183664B1}"/>
          </ac:spMkLst>
        </pc:spChg>
        <pc:spChg chg="add mod">
          <ac:chgData name="代數白痴 顧" userId="316db6a4f7ef8138" providerId="LiveId" clId="{4CBF0307-9CF3-4B92-9168-6476D3ABB724}" dt="2023-09-26T23:43:05.119" v="540" actId="1076"/>
          <ac:spMkLst>
            <pc:docMk/>
            <pc:sldMk cId="754667137" sldId="386"/>
            <ac:spMk id="32" creationId="{CD6B6C8A-BC06-DD7D-DEDB-FD1DD0780066}"/>
          </ac:spMkLst>
        </pc:spChg>
        <pc:spChg chg="add mod">
          <ac:chgData name="代數白痴 顧" userId="316db6a4f7ef8138" providerId="LiveId" clId="{4CBF0307-9CF3-4B92-9168-6476D3ABB724}" dt="2023-09-26T23:43:11.927" v="544" actId="1076"/>
          <ac:spMkLst>
            <pc:docMk/>
            <pc:sldMk cId="754667137" sldId="386"/>
            <ac:spMk id="33" creationId="{8D7B597D-C2B4-9CD0-FCFF-2459EDD0B920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34" creationId="{BAD9BDFD-D9FD-B0EB-96D3-9F294CD733C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40" creationId="{28C75BA2-E584-DE38-86ED-977DA149E2B6}"/>
          </ac:spMkLst>
        </pc:spChg>
        <pc:spChg chg="mod">
          <ac:chgData name="代數白痴 顧" userId="316db6a4f7ef8138" providerId="LiveId" clId="{4CBF0307-9CF3-4B92-9168-6476D3ABB724}" dt="2023-09-26T23:34:15.514" v="403" actId="113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2" creationId="{2A03BA93-DD3B-FFE4-9FB9-E519071FF7B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3" creationId="{7D7DB1EE-9A88-FE0D-60CD-2D710C15091D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4" creationId="{B36B56FC-6EE4-6C62-7264-05F8B624903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5" creationId="{85B76DED-D991-F245-347D-EA961DBEDD4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6" creationId="{E6F02FE4-AE06-73DC-F972-185262A25CD5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7" creationId="{1712D4D0-30D5-07D1-85C1-129A03B3A196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8" creationId="{B14959E8-DD50-F728-9BF2-B5EEDEE8696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9" creationId="{4756FB55-8268-7157-7E1E-4149F545A064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4" creationId="{636AC781-BC0C-E8BF-BCBF-4180E1E082F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7" creationId="{073409C0-89C2-9DA4-26D9-29DDF1E35777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8" creationId="{678C0065-03CF-C058-ABD0-274E37C94E84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9" creationId="{7E0FFE89-0FD2-33BE-CF86-94B451A3FA92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0" creationId="{C81B56F4-DCBB-35F9-5807-20B8839F89AA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1" creationId="{A6E6535E-534B-2D39-F7F9-18E87B6425D9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2" creationId="{436CE874-EE5A-A70F-A571-B726C18706AB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3" creationId="{2F72E2C6-73F7-17BA-6BB1-2FE7195B9128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3" creationId="{4B93FE21-73E7-03DC-7D53-EDBB00D19E15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5" creationId="{740C641A-E17A-9B83-778D-7A5DDCF19872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6" creationId="{4DC5FC84-E8AF-0FC0-9BC7-0900CAE4486E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7" creationId="{528CBFD6-3F51-559E-ABD1-48A3F47CD24C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2" creationId="{37D01F65-11A0-19C3-76D0-B9F76C143BC9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3" creationId="{6E66BD19-6F1C-B6C5-3D3E-CB47437DEE2A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22" creationId="{A3CC8F27-045F-A59D-8DF9-98CD3DC0C414}"/>
          </ac:grpSpMkLst>
        </pc:grpChg>
        <pc:grpChg chg="del mod topLvl">
          <ac:chgData name="代數白痴 顧" userId="316db6a4f7ef8138" providerId="LiveId" clId="{4CBF0307-9CF3-4B92-9168-6476D3ABB724}" dt="2023-09-26T23:30:51.599" v="16" actId="478"/>
          <ac:grpSpMkLst>
            <pc:docMk/>
            <pc:sldMk cId="754667137" sldId="386"/>
            <ac:grpSpMk id="88" creationId="{3BE3E925-7FC6-1727-56C1-B950003ED6F6}"/>
          </ac:grpSpMkLst>
        </pc:grpChg>
        <pc:grpChg chg="del 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89" creationId="{8A4B8B1A-ED66-5317-9093-2025B5DE0DD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0" creationId="{9DC026AE-0CF8-0FDE-39B1-3D17847B2E2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1" creationId="{FBA5112B-C4FA-2FE0-CB02-1AA975A59C90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2" creationId="{D3BAD8BA-791D-7BA9-F46E-DEA910BD71AF}"/>
          </ac:grpSpMkLst>
        </pc:grpChg>
        <pc:grpChg chg="del">
          <ac:chgData name="代數白痴 顧" userId="316db6a4f7ef8138" providerId="LiveId" clId="{4CBF0307-9CF3-4B92-9168-6476D3ABB724}" dt="2023-09-26T23:30:34.679" v="12" actId="478"/>
          <ac:grpSpMkLst>
            <pc:docMk/>
            <pc:sldMk cId="754667137" sldId="386"/>
            <ac:grpSpMk id="101" creationId="{9528BF08-F75F-12F5-5DFB-A63780878565}"/>
          </ac:grpSpMkLst>
        </pc:grpChg>
        <pc:grpChg chg="del">
          <ac:chgData name="代數白痴 顧" userId="316db6a4f7ef8138" providerId="LiveId" clId="{4CBF0307-9CF3-4B92-9168-6476D3ABB724}" dt="2023-09-26T23:30:45.866" v="14" actId="165"/>
          <ac:grpSpMkLst>
            <pc:docMk/>
            <pc:sldMk cId="754667137" sldId="386"/>
            <ac:grpSpMk id="105" creationId="{B48A3EEC-7FEA-53B6-CEF3-3B7DC13D0C71}"/>
          </ac:grpSpMkLst>
        </pc:grp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add del mod">
          <ac:chgData name="代數白痴 顧" userId="316db6a4f7ef8138" providerId="LiveId" clId="{4CBF0307-9CF3-4B92-9168-6476D3ABB724}" dt="2023-09-26T23:43:50.600" v="545" actId="478"/>
          <ac:picMkLst>
            <pc:docMk/>
            <pc:sldMk cId="754667137" sldId="386"/>
            <ac:picMk id="4" creationId="{1EAF8362-9BF7-D9BB-2197-9952764D4340}"/>
          </ac:picMkLst>
        </pc:picChg>
        <pc:picChg chg="add mod">
          <ac:chgData name="代數白痴 顧" userId="316db6a4f7ef8138" providerId="LiveId" clId="{4CBF0307-9CF3-4B92-9168-6476D3ABB724}" dt="2023-09-26T23:41:54.575" v="513" actId="1076"/>
          <ac:picMkLst>
            <pc:docMk/>
            <pc:sldMk cId="754667137" sldId="386"/>
            <ac:picMk id="7" creationId="{4D22A63D-15B4-23E9-7629-7016325EBE65}"/>
          </ac:picMkLst>
        </pc:pic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6" creationId="{3360153D-65C1-0044-C5A5-8653257A645F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8" creationId="{4F7B3DD8-E6F2-68AC-8E24-7529F371E0A5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9" creationId="{7E76AE38-9037-2BDE-1513-A46E5577E65E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0" creationId="{8A59CAFD-69AE-2C8C-5240-12B2115F0B0A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1" creationId="{C4E2CB22-3276-AAA9-743D-658228503E80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3" creationId="{C6411A11-EE52-A6B2-5475-181CB77F2E13}"/>
          </ac:cxnSpMkLst>
        </pc:cxnChg>
        <pc:cxnChg chg="mod">
          <ac:chgData name="代數白痴 顧" userId="316db6a4f7ef8138" providerId="LiveId" clId="{4CBF0307-9CF3-4B92-9168-6476D3ABB724}" dt="2023-09-26T23:34:41.366" v="465" actId="1035"/>
          <ac:cxnSpMkLst>
            <pc:docMk/>
            <pc:sldMk cId="754667137" sldId="386"/>
            <ac:cxnSpMk id="17" creationId="{F60C0715-A28E-C65D-A99B-35ACF429AC31}"/>
          </ac:cxnSpMkLst>
        </pc:cxnChg>
        <pc:cxnChg chg="mod">
          <ac:chgData name="代數白痴 顧" userId="316db6a4f7ef8138" providerId="LiveId" clId="{4CBF0307-9CF3-4B92-9168-6476D3ABB724}" dt="2023-09-26T23:34:51.959" v="497" actId="1038"/>
          <ac:cxnSpMkLst>
            <pc:docMk/>
            <pc:sldMk cId="754667137" sldId="386"/>
            <ac:cxnSpMk id="19" creationId="{93337C3D-18D0-172A-15D4-4EDF4F39FB19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0" creationId="{A0FCCC5E-DF11-2484-EC15-7B961A4DBC51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24" creationId="{63855BF0-B54B-7A91-EFB5-B33AB0DB92AC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37" creationId="{D7E756F5-1ED1-9C29-3C20-2679BC5EEEDC}"/>
          </ac:cxnSpMkLst>
        </pc:cxnChg>
        <pc:cxnChg chg="del mod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58" creationId="{DCFCC33E-8673-12E9-F774-1E52A9F980C2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75" creationId="{7040C625-014D-0D07-23E2-BE1371244647}"/>
          </ac:cxnSpMkLst>
        </pc:cxnChg>
        <pc:cxnChg chg="mod">
          <ac:chgData name="代數白痴 顧" userId="316db6a4f7ef8138" providerId="LiveId" clId="{4CBF0307-9CF3-4B92-9168-6476D3ABB724}" dt="2023-09-26T23:30:34.679" v="12" actId="478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del">
        <pc:chgData name="代數白痴 顧" userId="316db6a4f7ef8138" providerId="LiveId" clId="{4CBF0307-9CF3-4B92-9168-6476D3ABB724}" dt="2023-09-27T03:22:32.469" v="3049" actId="2696"/>
        <pc:sldMkLst>
          <pc:docMk/>
          <pc:sldMk cId="731354489" sldId="387"/>
        </pc:sldMkLst>
      </pc:sldChg>
      <pc:sldChg chg="modSp mod modNotesTx">
        <pc:chgData name="代數白痴 顧" userId="316db6a4f7ef8138" providerId="LiveId" clId="{4CBF0307-9CF3-4B92-9168-6476D3ABB724}" dt="2023-09-26T23:30:30.289" v="11" actId="20577"/>
        <pc:sldMkLst>
          <pc:docMk/>
          <pc:sldMk cId="151402070" sldId="390"/>
        </pc:sldMkLst>
        <pc:spChg chg="mod">
          <ac:chgData name="代數白痴 顧" userId="316db6a4f7ef8138" providerId="LiveId" clId="{4CBF0307-9CF3-4B92-9168-6476D3ABB724}" dt="2023-09-26T23:30:25.578" v="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">
        <pc:chgData name="代數白痴 顧" userId="316db6a4f7ef8138" providerId="LiveId" clId="{4CBF0307-9CF3-4B92-9168-6476D3ABB724}" dt="2023-09-27T05:07:29.398" v="4281"/>
        <pc:sldMkLst>
          <pc:docMk/>
          <pc:sldMk cId="2267038628" sldId="392"/>
        </pc:sldMkLst>
        <pc:spChg chg="mod">
          <ac:chgData name="代數白痴 顧" userId="316db6a4f7ef8138" providerId="LiveId" clId="{4CBF0307-9CF3-4B92-9168-6476D3ABB724}" dt="2023-09-27T05:03:20.616" v="3742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CBF0307-9CF3-4B92-9168-6476D3ABB724}" dt="2023-09-27T05:04:58.528" v="4238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CBF0307-9CF3-4B92-9168-6476D3ABB724}" dt="2023-09-27T03:23:15.775" v="312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4" creationId="{46FFA0A2-A71E-4039-80A3-8C80358BB454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5" creationId="{F5A713EB-8548-B627-95C8-51FD09C9D79B}"/>
          </ac:spMkLst>
        </pc:spChg>
        <pc:spChg chg="add mod">
          <ac:chgData name="代數白痴 顧" userId="316db6a4f7ef8138" providerId="LiveId" clId="{4CBF0307-9CF3-4B92-9168-6476D3ABB724}" dt="2023-09-27T03:19:44.197" v="3018" actId="1076"/>
          <ac:spMkLst>
            <pc:docMk/>
            <pc:sldMk cId="2267038628" sldId="392"/>
            <ac:spMk id="26" creationId="{8EA0AC4A-2039-7895-0068-9888AE10ED02}"/>
          </ac:spMkLst>
        </pc:spChg>
        <pc:spChg chg="add del mod">
          <ac:chgData name="代數白痴 顧" userId="316db6a4f7ef8138" providerId="LiveId" clId="{4CBF0307-9CF3-4B92-9168-6476D3ABB724}" dt="2023-09-27T03:20:18.895" v="3028" actId="478"/>
          <ac:spMkLst>
            <pc:docMk/>
            <pc:sldMk cId="2267038628" sldId="392"/>
            <ac:spMk id="27" creationId="{59EC713C-CF60-1D95-5623-009054EF71F8}"/>
          </ac:spMkLst>
        </pc:spChg>
        <pc:spChg chg="add mod">
          <ac:chgData name="代數白痴 顧" userId="316db6a4f7ef8138" providerId="LiveId" clId="{4CBF0307-9CF3-4B92-9168-6476D3ABB724}" dt="2023-09-27T03:21:25.084" v="3047" actId="1076"/>
          <ac:spMkLst>
            <pc:docMk/>
            <pc:sldMk cId="2267038628" sldId="392"/>
            <ac:spMk id="28" creationId="{E32480AC-1E31-F4F8-A06C-2B6809F6DE89}"/>
          </ac:spMkLst>
        </pc:spChg>
        <pc:spChg chg="add mod">
          <ac:chgData name="代數白痴 顧" userId="316db6a4f7ef8138" providerId="LiveId" clId="{4CBF0307-9CF3-4B92-9168-6476D3ABB724}" dt="2023-09-27T03:21:21.553" v="3046" actId="1038"/>
          <ac:spMkLst>
            <pc:docMk/>
            <pc:sldMk cId="2267038628" sldId="392"/>
            <ac:spMk id="29" creationId="{3209987C-B309-B862-E8F5-6982259A7626}"/>
          </ac:spMkLst>
        </pc:spChg>
        <pc:spChg chg="add mod">
          <ac:chgData name="代數白痴 顧" userId="316db6a4f7ef8138" providerId="LiveId" clId="{4CBF0307-9CF3-4B92-9168-6476D3ABB724}" dt="2023-09-27T03:21:06.989" v="3041" actId="1076"/>
          <ac:spMkLst>
            <pc:docMk/>
            <pc:sldMk cId="2267038628" sldId="392"/>
            <ac:spMk id="30" creationId="{5BB1263F-E72F-6913-B935-DAE38E7B22D3}"/>
          </ac:spMkLst>
        </pc:spChg>
        <pc:spChg chg="add mod">
          <ac:chgData name="代數白痴 顧" userId="316db6a4f7ef8138" providerId="LiveId" clId="{4CBF0307-9CF3-4B92-9168-6476D3ABB724}" dt="2023-09-27T03:21:36.861" v="3048" actId="1076"/>
          <ac:spMkLst>
            <pc:docMk/>
            <pc:sldMk cId="2267038628" sldId="392"/>
            <ac:spMk id="31" creationId="{BE99029D-33D5-1C74-594A-FE5FBFE0B6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46" creationId="{D4393378-4E3E-D4A0-C8E0-DB670E81F77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5" creationId="{01DE88EF-3698-A436-F15E-37D273776914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6" creationId="{9A6128D2-D05D-335F-BF28-6D8713E111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7" creationId="{BEF9ACFD-CFD8-3351-C512-97B49DA728F0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8" creationId="{49CBF493-C4A1-A179-9FDE-95EAE3C2CC4D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9" creationId="{DE7F8DB0-5601-7AF8-4F00-C6F155C339A8}"/>
          </ac:spMkLst>
        </pc:spChg>
        <pc:spChg chg="mod">
          <ac:chgData name="代數白痴 顧" userId="316db6a4f7ef8138" providerId="LiveId" clId="{4CBF0307-9CF3-4B92-9168-6476D3ABB724}" dt="2023-09-27T00:08:42.852" v="2423" actId="114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1" creationId="{2F019AF1-5BA7-2552-9C30-3E0CA5C674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2" creationId="{AACA9FF6-3DAE-57D7-A183-259F6D0148D7}"/>
          </ac:spMkLst>
        </pc:spChg>
        <pc:grpChg chg="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63" creationId="{7FBB6650-C0D3-9707-730E-49A1868FEE04}"/>
          </ac:grpSpMkLst>
        </pc:grpChg>
        <pc:picChg chg="del">
          <ac:chgData name="代數白痴 顧" userId="316db6a4f7ef8138" providerId="LiveId" clId="{4CBF0307-9CF3-4B92-9168-6476D3ABB724}" dt="2023-09-27T00:04:20.962" v="2097" actId="478"/>
          <ac:picMkLst>
            <pc:docMk/>
            <pc:sldMk cId="2267038628" sldId="392"/>
            <ac:picMk id="16" creationId="{F3173180-CE43-F7CD-1B49-621E475FF3A8}"/>
          </ac:picMkLst>
        </pc:picChg>
        <pc:picChg chg="del">
          <ac:chgData name="代數白痴 顧" userId="316db6a4f7ef8138" providerId="LiveId" clId="{4CBF0307-9CF3-4B92-9168-6476D3ABB724}" dt="2023-09-27T00:04:22.404" v="2098" actId="478"/>
          <ac:picMkLst>
            <pc:docMk/>
            <pc:sldMk cId="2267038628" sldId="392"/>
            <ac:picMk id="18" creationId="{9C127CF6-9B4B-8733-E130-32BBF9225334}"/>
          </ac:picMkLst>
        </pc:picChg>
        <pc:picChg chg="add del mod">
          <ac:chgData name="代數白痴 顧" userId="316db6a4f7ef8138" providerId="LiveId" clId="{4CBF0307-9CF3-4B92-9168-6476D3ABB724}" dt="2023-09-27T03:20:40.029" v="3034" actId="478"/>
          <ac:picMkLst>
            <pc:docMk/>
            <pc:sldMk cId="2267038628" sldId="392"/>
            <ac:picMk id="22" creationId="{03315DC9-B275-B471-D6FB-26ED373D3016}"/>
          </ac:picMkLst>
        </pc:picChg>
        <pc:picChg chg="add del mod">
          <ac:chgData name="代數白痴 顧" userId="316db6a4f7ef8138" providerId="LiveId" clId="{4CBF0307-9CF3-4B92-9168-6476D3ABB724}" dt="2023-09-27T05:07:20.693" v="4279" actId="478"/>
          <ac:picMkLst>
            <pc:docMk/>
            <pc:sldMk cId="2267038628" sldId="392"/>
            <ac:picMk id="45" creationId="{D11A7F81-A1D0-3954-5A78-93D5FB68434B}"/>
          </ac:picMkLst>
        </pc:picChg>
        <pc:cxnChg chg="add mod">
          <ac:chgData name="代數白痴 顧" userId="316db6a4f7ef8138" providerId="LiveId" clId="{4CBF0307-9CF3-4B92-9168-6476D3ABB724}" dt="2023-09-27T00:09:27.815" v="2658" actId="1036"/>
          <ac:cxnSpMkLst>
            <pc:docMk/>
            <pc:sldMk cId="2267038628" sldId="392"/>
            <ac:cxnSpMk id="2" creationId="{1AC304D0-190E-627E-B5C9-009B91AA2866}"/>
          </ac:cxnSpMkLst>
        </pc:cxnChg>
        <pc:cxnChg chg="add mod">
          <ac:chgData name="代數白痴 顧" userId="316db6a4f7ef8138" providerId="LiveId" clId="{4CBF0307-9CF3-4B92-9168-6476D3ABB724}" dt="2023-09-27T00:09:33.041" v="2693" actId="1037"/>
          <ac:cxnSpMkLst>
            <pc:docMk/>
            <pc:sldMk cId="2267038628" sldId="392"/>
            <ac:cxnSpMk id="5" creationId="{45D26982-BB42-AE55-DBA7-538B3458538D}"/>
          </ac:cxnSpMkLst>
        </pc:cxnChg>
        <pc:cxnChg chg="mod">
          <ac:chgData name="代數白痴 顧" userId="316db6a4f7ef8138" providerId="LiveId" clId="{4CBF0307-9CF3-4B92-9168-6476D3ABB724}" dt="2023-09-27T00:09:13.478" v="2650" actId="1037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4CBF0307-9CF3-4B92-9168-6476D3ABB724}" dt="2023-09-27T00:09:40.066" v="2737" actId="1037"/>
          <ac:cxnSpMkLst>
            <pc:docMk/>
            <pc:sldMk cId="2267038628" sldId="392"/>
            <ac:cxnSpMk id="11" creationId="{AB00237F-0118-E3BE-014C-2D2D67617134}"/>
          </ac:cxnSpMkLst>
        </pc:cxnChg>
        <pc:cxnChg chg="mod">
          <ac:chgData name="代數白痴 顧" userId="316db6a4f7ef8138" providerId="LiveId" clId="{4CBF0307-9CF3-4B92-9168-6476D3ABB724}" dt="2023-09-27T00:09:17.444" v="2651" actId="1038"/>
          <ac:cxnSpMkLst>
            <pc:docMk/>
            <pc:sldMk cId="2267038628" sldId="392"/>
            <ac:cxnSpMk id="12" creationId="{0402F8B2-8521-2A78-654E-1B7BB85DD03A}"/>
          </ac:cxnSpMkLst>
        </pc:cxnChg>
        <pc:cxnChg chg="mod">
          <ac:chgData name="代數白痴 顧" userId="316db6a4f7ef8138" providerId="LiveId" clId="{4CBF0307-9CF3-4B92-9168-6476D3ABB724}" dt="2023-09-27T00:08:50.218" v="2451" actId="1038"/>
          <ac:cxnSpMkLst>
            <pc:docMk/>
            <pc:sldMk cId="2267038628" sldId="392"/>
            <ac:cxnSpMk id="13" creationId="{5898A4ED-D0AC-18F5-1196-C4CBC71551B0}"/>
          </ac:cxnSpMkLst>
        </pc:cxnChg>
        <pc:cxnChg chg="add mod">
          <ac:chgData name="代數白痴 顧" userId="316db6a4f7ef8138" providerId="LiveId" clId="{4CBF0307-9CF3-4B92-9168-6476D3ABB724}" dt="2023-09-27T00:09:45.790" v="2770" actId="1038"/>
          <ac:cxnSpMkLst>
            <pc:docMk/>
            <pc:sldMk cId="2267038628" sldId="392"/>
            <ac:cxnSpMk id="14" creationId="{E13A4A4B-0AC4-1671-6DE8-71B274CA926A}"/>
          </ac:cxnSpMkLst>
        </pc:cxnChg>
        <pc:cxnChg chg="add mod">
          <ac:chgData name="代數白痴 顧" userId="316db6a4f7ef8138" providerId="LiveId" clId="{4CBF0307-9CF3-4B92-9168-6476D3ABB724}" dt="2023-09-27T00:09:52.647" v="2811" actId="1038"/>
          <ac:cxnSpMkLst>
            <pc:docMk/>
            <pc:sldMk cId="2267038628" sldId="392"/>
            <ac:cxnSpMk id="15" creationId="{3962E282-E807-465A-2A78-FB5B878203FC}"/>
          </ac:cxnSpMkLst>
        </pc:cxnChg>
        <pc:cxnChg chg="add mod">
          <ac:chgData name="代數白痴 顧" userId="316db6a4f7ef8138" providerId="LiveId" clId="{4CBF0307-9CF3-4B92-9168-6476D3ABB724}" dt="2023-09-27T00:10:00.389" v="2854" actId="1038"/>
          <ac:cxnSpMkLst>
            <pc:docMk/>
            <pc:sldMk cId="2267038628" sldId="392"/>
            <ac:cxnSpMk id="17" creationId="{80E31A16-8C73-E7A1-2370-D3265BA3BAB1}"/>
          </ac:cxnSpMkLst>
        </pc:cxnChg>
        <pc:cxnChg chg="add mod">
          <ac:chgData name="代數白痴 顧" userId="316db6a4f7ef8138" providerId="LiveId" clId="{4CBF0307-9CF3-4B92-9168-6476D3ABB724}" dt="2023-09-27T00:10:07.257" v="2903" actId="1038"/>
          <ac:cxnSpMkLst>
            <pc:docMk/>
            <pc:sldMk cId="2267038628" sldId="392"/>
            <ac:cxnSpMk id="19" creationId="{6300D494-D458-C900-0703-AA8E767C5B47}"/>
          </ac:cxnSpMkLst>
        </pc:cxnChg>
        <pc:cxnChg chg="add mod">
          <ac:chgData name="代數白痴 顧" userId="316db6a4f7ef8138" providerId="LiveId" clId="{4CBF0307-9CF3-4B92-9168-6476D3ABB724}" dt="2023-09-27T00:10:17.327" v="2975" actId="1037"/>
          <ac:cxnSpMkLst>
            <pc:docMk/>
            <pc:sldMk cId="2267038628" sldId="392"/>
            <ac:cxnSpMk id="20" creationId="{D90F5788-5810-7926-AF70-995FB4053665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3" creationId="{4E66CE29-4415-3175-437C-56FD8734B2C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4" creationId="{7F5B9F9F-F36A-E5B3-264B-6ACC061816B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5" creationId="{791E84A8-A439-A748-3E37-7FC6F9225868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6" creationId="{F3D44316-1799-D955-6BFF-AD0FF6D7860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7" creationId="{F69BEF74-681D-7351-48E6-DC6B570A959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8" creationId="{33A0D91C-D259-3769-AE9E-AD6CD2DE910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9" creationId="{99BB1932-F88A-2C12-6E50-63136E34F0E2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0" creationId="{8DBCD8AD-1F5D-7BD6-C0EF-AF58B72B071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1" creationId="{6E889313-86B2-1362-9038-B3A807A2B7E9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2" creationId="{6A1B244B-AFD5-1E68-E0D8-1D8D9B52C47E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3" creationId="{C0D84AC0-CE94-5D9E-03AC-4C74D09EF30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8" creationId="{3D62738C-41FA-F2AE-28E0-6EC4283D8D5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0" creationId="{796AA163-B8AE-658F-0370-B817583DA9F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2" creationId="{D72522C5-1AA7-2E62-6FF1-FA6211F189EA}"/>
          </ac:cxnSpMkLst>
        </pc:cxnChg>
      </pc:sldChg>
      <pc:sldChg chg="addSp delSp modSp mod ord modAnim">
        <pc:chgData name="代數白痴 顧" userId="316db6a4f7ef8138" providerId="LiveId" clId="{4CBF0307-9CF3-4B92-9168-6476D3ABB724}" dt="2023-09-27T04:56:39.703" v="3510"/>
        <pc:sldMkLst>
          <pc:docMk/>
          <pc:sldMk cId="4180650715" sldId="393"/>
        </pc:sldMkLst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5" creationId="{0674350F-3562-49F2-EB78-ADB316298D83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18" creationId="{81524EE3-411D-8F70-B097-F2BB05CEB528}"/>
          </ac:spMkLst>
        </pc:spChg>
        <pc:spChg chg="mod">
          <ac:chgData name="代數白痴 顧" userId="316db6a4f7ef8138" providerId="LiveId" clId="{4CBF0307-9CF3-4B92-9168-6476D3ABB724}" dt="2023-09-27T00:04:17.150" v="2096" actId="20577"/>
          <ac:spMkLst>
            <pc:docMk/>
            <pc:sldMk cId="4180650715" sldId="393"/>
            <ac:spMk id="23" creationId="{00000000-0000-0000-0000-000000000000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31" creationId="{7FAA33EE-4DCE-8BAA-CABE-55F9F4FFBCE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2" creationId="{11B0D901-F9E2-BE5B-6E5F-41ED77E92337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3" creationId="{24642407-A536-2941-8E14-9F912EF2DB48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4" creationId="{2C723FBF-F6F1-60F9-28D2-6553F2D8251E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5" creationId="{4208FD86-7080-022C-C7AD-FB6775CEB13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6" creationId="{77FC19DB-E7B0-F3BF-7533-85401E42AA7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7" creationId="{EB239234-1A0C-5A60-6D91-51C0686349F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8" creationId="{5E91E4AF-4DA4-555B-666E-537705623D79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9" creationId="{33609544-27F3-AF87-B1C7-9AEE55F04AFA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0" creationId="{63DC4AF4-8BD2-12C3-7E08-2E93C90124DF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1" creationId="{B1178CFC-D0BE-6720-A5A6-B2A6F2665E8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44" creationId="{BF2FD896-DD03-48B3-BE5F-7EAC27462D30}"/>
          </ac:spMkLst>
        </pc:spChg>
        <pc:spChg chg="add del mod">
          <ac:chgData name="代數白痴 顧" userId="316db6a4f7ef8138" providerId="LiveId" clId="{4CBF0307-9CF3-4B92-9168-6476D3ABB724}" dt="2023-09-27T00:00:06.305" v="2018" actId="478"/>
          <ac:spMkLst>
            <pc:docMk/>
            <pc:sldMk cId="4180650715" sldId="393"/>
            <ac:spMk id="47" creationId="{1AC7060E-DF6E-9509-1628-3C3F6CDECDD5}"/>
          </ac:spMkLst>
        </pc:spChg>
        <pc:spChg chg="add del mod">
          <ac:chgData name="代數白痴 顧" userId="316db6a4f7ef8138" providerId="LiveId" clId="{4CBF0307-9CF3-4B92-9168-6476D3ABB724}" dt="2023-09-27T00:00:04.320" v="2016" actId="478"/>
          <ac:spMkLst>
            <pc:docMk/>
            <pc:sldMk cId="4180650715" sldId="393"/>
            <ac:spMk id="48" creationId="{11143A46-F8A1-B54E-621C-54F32B0BA801}"/>
          </ac:spMkLst>
        </pc:spChg>
        <pc:spChg chg="add del mod">
          <ac:chgData name="代數白痴 顧" userId="316db6a4f7ef8138" providerId="LiveId" clId="{4CBF0307-9CF3-4B92-9168-6476D3ABB724}" dt="2023-09-27T00:00:07.345" v="2019" actId="478"/>
          <ac:spMkLst>
            <pc:docMk/>
            <pc:sldMk cId="4180650715" sldId="393"/>
            <ac:spMk id="49" creationId="{F0E21801-27BD-923D-CD4A-9A2C2A67A4B1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0" creationId="{CED25FF6-937C-FF69-52AD-0A194631B220}"/>
          </ac:spMkLst>
        </pc:spChg>
        <pc:spChg chg="add del mod">
          <ac:chgData name="代數白痴 顧" userId="316db6a4f7ef8138" providerId="LiveId" clId="{4CBF0307-9CF3-4B92-9168-6476D3ABB724}" dt="2023-09-27T00:00:05.193" v="2017" actId="478"/>
          <ac:spMkLst>
            <pc:docMk/>
            <pc:sldMk cId="4180650715" sldId="393"/>
            <ac:spMk id="51" creationId="{EFE6CF9A-B036-3DB7-EDDB-2D65E16B3C26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3" creationId="{A4C6FB16-FDC4-D7BA-C08F-695636567A35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6" creationId="{28A124E6-DA48-3B50-5656-992086E1DC27}"/>
          </ac:spMkLst>
        </pc:spChg>
        <pc:spChg chg="add del mod">
          <ac:chgData name="代數白痴 顧" userId="316db6a4f7ef8138" providerId="LiveId" clId="{4CBF0307-9CF3-4B92-9168-6476D3ABB724}" dt="2023-09-27T00:00:03.710" v="2015" actId="478"/>
          <ac:spMkLst>
            <pc:docMk/>
            <pc:sldMk cId="4180650715" sldId="393"/>
            <ac:spMk id="58" creationId="{02908EAB-57B5-552C-D2E3-963BAEF53100}"/>
          </ac:spMkLst>
        </pc:spChg>
        <pc:spChg chg="add del mod">
          <ac:chgData name="代數白痴 顧" userId="316db6a4f7ef8138" providerId="LiveId" clId="{4CBF0307-9CF3-4B92-9168-6476D3ABB724}" dt="2023-09-27T00:00:02.583" v="2014" actId="478"/>
          <ac:spMkLst>
            <pc:docMk/>
            <pc:sldMk cId="4180650715" sldId="393"/>
            <ac:spMk id="59" creationId="{9EA02297-2A1F-2902-2082-7E9F9D16819A}"/>
          </ac:spMkLst>
        </pc:spChg>
        <pc:spChg chg="mod">
          <ac:chgData name="代數白痴 顧" userId="316db6a4f7ef8138" providerId="LiveId" clId="{4CBF0307-9CF3-4B92-9168-6476D3ABB724}" dt="2023-09-26T23:59:02.341" v="1982" actId="20577"/>
          <ac:spMkLst>
            <pc:docMk/>
            <pc:sldMk cId="4180650715" sldId="393"/>
            <ac:spMk id="60" creationId="{90ECAF3B-FFFF-A531-AFBE-31708C7D891C}"/>
          </ac:spMkLst>
        </pc:spChg>
        <pc:spChg chg="add del mod">
          <ac:chgData name="代數白痴 顧" userId="316db6a4f7ef8138" providerId="LiveId" clId="{4CBF0307-9CF3-4B92-9168-6476D3ABB724}" dt="2023-09-27T00:00:01.642" v="2013" actId="478"/>
          <ac:spMkLst>
            <pc:docMk/>
            <pc:sldMk cId="4180650715" sldId="393"/>
            <ac:spMk id="61" creationId="{91BE4EB4-0109-B093-C9AF-335D4D0AB18D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7" creationId="{171FE9A6-96AE-19BC-3B6D-8C704178E972}"/>
          </ac:spMkLst>
        </pc:spChg>
        <pc:spChg chg="add mod">
          <ac:chgData name="代數白痴 顧" userId="316db6a4f7ef8138" providerId="LiveId" clId="{4CBF0307-9CF3-4B92-9168-6476D3ABB724}" dt="2023-09-27T00:02:22.741" v="2054" actId="692"/>
          <ac:spMkLst>
            <pc:docMk/>
            <pc:sldMk cId="4180650715" sldId="393"/>
            <ac:spMk id="68" creationId="{898020FD-34FF-F0BD-2FB4-8A54A62DD715}"/>
          </ac:spMkLst>
        </pc:spChg>
        <pc:spChg chg="add mod ord">
          <ac:chgData name="代數白痴 顧" userId="316db6a4f7ef8138" providerId="LiveId" clId="{4CBF0307-9CF3-4B92-9168-6476D3ABB724}" dt="2023-09-27T00:01:53.683" v="2039" actId="1037"/>
          <ac:spMkLst>
            <pc:docMk/>
            <pc:sldMk cId="4180650715" sldId="393"/>
            <ac:spMk id="74" creationId="{797F4E86-E0A1-6AFC-B4D0-7AABA35DB050}"/>
          </ac:spMkLst>
        </pc:spChg>
        <pc:spChg chg="add mod">
          <ac:chgData name="代數白痴 顧" userId="316db6a4f7ef8138" providerId="LiveId" clId="{4CBF0307-9CF3-4B92-9168-6476D3ABB724}" dt="2023-09-27T00:02:03.503" v="2041" actId="1076"/>
          <ac:spMkLst>
            <pc:docMk/>
            <pc:sldMk cId="4180650715" sldId="393"/>
            <ac:spMk id="75" creationId="{15B04072-E77B-F9FC-18AE-A8504A38A731}"/>
          </ac:spMkLst>
        </pc:spChg>
        <pc:spChg chg="add mod">
          <ac:chgData name="代數白痴 顧" userId="316db6a4f7ef8138" providerId="LiveId" clId="{4CBF0307-9CF3-4B92-9168-6476D3ABB724}" dt="2023-09-27T00:02:09.706" v="2047" actId="1038"/>
          <ac:spMkLst>
            <pc:docMk/>
            <pc:sldMk cId="4180650715" sldId="393"/>
            <ac:spMk id="76" creationId="{44CD5F70-99A8-DAD3-EA77-F108AE3DD2AB}"/>
          </ac:spMkLst>
        </pc:spChg>
        <pc:spChg chg="add mod">
          <ac:chgData name="代數白痴 顧" userId="316db6a4f7ef8138" providerId="LiveId" clId="{4CBF0307-9CF3-4B92-9168-6476D3ABB724}" dt="2023-09-27T00:02:15.079" v="2050" actId="1076"/>
          <ac:spMkLst>
            <pc:docMk/>
            <pc:sldMk cId="4180650715" sldId="393"/>
            <ac:spMk id="77" creationId="{42780DE2-FD32-53EB-94E7-6AD458EC458D}"/>
          </ac:spMkLst>
        </pc:spChg>
        <pc:spChg chg="add mod">
          <ac:chgData name="代數白痴 顧" userId="316db6a4f7ef8138" providerId="LiveId" clId="{4CBF0307-9CF3-4B92-9168-6476D3ABB724}" dt="2023-09-27T00:02:19.151" v="2053" actId="1076"/>
          <ac:spMkLst>
            <pc:docMk/>
            <pc:sldMk cId="4180650715" sldId="393"/>
            <ac:spMk id="78" creationId="{E7DD555B-E52F-D726-DF3F-68B6085BC189}"/>
          </ac:spMkLst>
        </pc:spChg>
        <pc:spChg chg="add mod">
          <ac:chgData name="代數白痴 顧" userId="316db6a4f7ef8138" providerId="LiveId" clId="{4CBF0307-9CF3-4B92-9168-6476D3ABB724}" dt="2023-09-27T00:02:33.479" v="2057" actId="1076"/>
          <ac:spMkLst>
            <pc:docMk/>
            <pc:sldMk cId="4180650715" sldId="393"/>
            <ac:spMk id="79" creationId="{8E81719C-6DFB-6505-B7B1-A28FBB8594C6}"/>
          </ac:spMkLst>
        </pc:spChg>
        <pc:spChg chg="add mod">
          <ac:chgData name="代數白痴 顧" userId="316db6a4f7ef8138" providerId="LiveId" clId="{4CBF0307-9CF3-4B92-9168-6476D3ABB724}" dt="2023-09-27T00:02:40.182" v="2060" actId="1076"/>
          <ac:spMkLst>
            <pc:docMk/>
            <pc:sldMk cId="4180650715" sldId="393"/>
            <ac:spMk id="80" creationId="{E9FBA1B0-9CB3-5916-604E-E77FAABCBC4D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86" creationId="{9831FEB8-11B6-6224-C372-CDD45860B200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1" creationId="{BA8F218B-9AB9-8DA8-33FE-FAE9571DA4CC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2" creationId="{39AB9007-11C3-E284-EE5A-50D041B3D4F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3" creationId="{EE6AF236-F6F7-920D-2CA4-D08518041FE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4" creationId="{EEC84A30-E186-2DA2-BCE4-7807980F073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5" creationId="{8A9EADC7-2ACD-B40D-0638-E2D311FEDEA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6" creationId="{21DF9B76-36A1-5503-9DD6-DE174DBCDDE4}"/>
          </ac:spMkLst>
        </pc:spChg>
        <pc:grpChg chg="del">
          <ac:chgData name="代數白痴 顧" userId="316db6a4f7ef8138" providerId="LiveId" clId="{4CBF0307-9CF3-4B92-9168-6476D3ABB724}" dt="2023-09-27T00:00:18.085" v="2021" actId="165"/>
          <ac:grpSpMkLst>
            <pc:docMk/>
            <pc:sldMk cId="4180650715" sldId="393"/>
            <ac:grpSpMk id="57" creationId="{048168A5-8296-031D-5127-B42DDEE344D9}"/>
          </ac:grpSpMkLst>
        </pc:grpChg>
        <pc:grpChg chg="add mod">
          <ac:chgData name="代數白痴 顧" userId="316db6a4f7ef8138" providerId="LiveId" clId="{4CBF0307-9CF3-4B92-9168-6476D3ABB724}" dt="2023-09-27T04:56:32.896" v="3509" actId="164"/>
          <ac:grpSpMkLst>
            <pc:docMk/>
            <pc:sldMk cId="4180650715" sldId="393"/>
            <ac:grpSpMk id="97" creationId="{BA1E5C75-5532-94E3-D1E4-6A009A591DFD}"/>
          </ac:grpSpMkLst>
        </pc:grpChg>
        <pc:graphicFrameChg chg="add mod">
          <ac:chgData name="代數白痴 顧" userId="316db6a4f7ef8138" providerId="LiveId" clId="{4CBF0307-9CF3-4B92-9168-6476D3ABB724}" dt="2023-09-26T23:55:09.515" v="1618" actId="1036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add mod">
          <ac:chgData name="代數白痴 顧" userId="316db6a4f7ef8138" providerId="LiveId" clId="{4CBF0307-9CF3-4B92-9168-6476D3ABB724}" dt="2023-09-26T23:57:36.185" v="1890" actId="103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add mod">
          <ac:chgData name="代數白痴 顧" userId="316db6a4f7ef8138" providerId="LiveId" clId="{4CBF0307-9CF3-4B92-9168-6476D3ABB724}" dt="2023-09-26T23:59:36.275" v="1996" actId="1037"/>
          <ac:graphicFrameMkLst>
            <pc:docMk/>
            <pc:sldMk cId="4180650715" sldId="393"/>
            <ac:graphicFrameMk id="45" creationId="{DA13C997-1220-7417-E354-99EC3293509A}"/>
          </ac:graphicFrameMkLst>
        </pc:graphicFrameChg>
        <pc:graphicFrameChg chg="add mod">
          <ac:chgData name="代數白痴 顧" userId="316db6a4f7ef8138" providerId="LiveId" clId="{4CBF0307-9CF3-4B92-9168-6476D3ABB724}" dt="2023-09-26T23:59:58.410" v="2012" actId="1037"/>
          <ac:graphicFrameMkLst>
            <pc:docMk/>
            <pc:sldMk cId="4180650715" sldId="393"/>
            <ac:graphicFrameMk id="46" creationId="{DD67D5C2-FA52-F459-CA63-6C3CEDCA7BAE}"/>
          </ac:graphicFrameMkLst>
        </pc:graphicFrameChg>
        <pc:graphicFrameChg chg="add del mod">
          <ac:chgData name="代數白痴 顧" userId="316db6a4f7ef8138" providerId="LiveId" clId="{4CBF0307-9CF3-4B92-9168-6476D3ABB724}" dt="2023-09-27T04:49:38.053" v="3215" actId="478"/>
          <ac:graphicFrameMkLst>
            <pc:docMk/>
            <pc:sldMk cId="4180650715" sldId="393"/>
            <ac:graphicFrameMk id="81" creationId="{3E9C9001-1B16-CC9D-FB2C-A1D50848BF16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2" creationId="{6DCAB5E2-0703-75C3-7BAC-B597F8D39089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add del mod">
          <ac:chgData name="代數白痴 顧" userId="316db6a4f7ef8138" providerId="LiveId" clId="{4CBF0307-9CF3-4B92-9168-6476D3ABB724}" dt="2023-09-27T00:02:41.343" v="2061" actId="478"/>
          <ac:picMkLst>
            <pc:docMk/>
            <pc:sldMk cId="4180650715" sldId="393"/>
            <ac:picMk id="62" creationId="{22D8C3BC-906D-AC26-459B-50D36722B64A}"/>
          </ac:picMkLst>
        </pc:picChg>
        <pc:picChg chg="add del mod">
          <ac:chgData name="代數白痴 顧" userId="316db6a4f7ef8138" providerId="LiveId" clId="{4CBF0307-9CF3-4B92-9168-6476D3ABB724}" dt="2023-09-27T04:56:28.245" v="3508" actId="478"/>
          <ac:picMkLst>
            <pc:docMk/>
            <pc:sldMk cId="4180650715" sldId="393"/>
            <ac:picMk id="85" creationId="{02B978E6-BFCB-2989-68DE-7B8D078A6497}"/>
          </ac:picMkLst>
        </pc:picChg>
        <pc:cxnChg chg="mod">
          <ac:chgData name="代數白痴 顧" userId="316db6a4f7ef8138" providerId="LiveId" clId="{4CBF0307-9CF3-4B92-9168-6476D3ABB724}" dt="2023-09-26T23:52:47.960" v="1123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4CBF0307-9CF3-4B92-9168-6476D3ABB724}" dt="2023-09-26T23:52:22.924" v="1014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4CBF0307-9CF3-4B92-9168-6476D3ABB724}" dt="2023-09-26T23:52:57.978" v="1198" actId="1038"/>
          <ac:cxnSpMkLst>
            <pc:docMk/>
            <pc:sldMk cId="4180650715" sldId="393"/>
            <ac:cxnSpMk id="4" creationId="{36285FB8-35CA-D52C-5F21-FA36045C70FE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" creationId="{46FD205A-695D-4154-A435-917870E422D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7" creationId="{19B3AD36-08DF-DCD0-0E30-E777D96EFDB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8" creationId="{2547418B-C18C-2C00-15C0-E305B20A6366}"/>
          </ac:cxnSpMkLst>
        </pc:cxnChg>
        <pc:cxnChg chg="add mod">
          <ac:chgData name="代數白痴 顧" userId="316db6a4f7ef8138" providerId="LiveId" clId="{4CBF0307-9CF3-4B92-9168-6476D3ABB724}" dt="2023-09-26T23:53:02.295" v="1232" actId="1038"/>
          <ac:cxnSpMkLst>
            <pc:docMk/>
            <pc:sldMk cId="4180650715" sldId="393"/>
            <ac:cxnSpMk id="9" creationId="{79CACA62-235D-2DCD-8F30-827A0FE72B7E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0" creationId="{FFD3BCFF-2A98-408D-10E3-063D1A91283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1" creationId="{68253A18-1A11-53F8-F517-ED0041055B20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2" creationId="{27582F79-E27D-7C56-5EDC-58DEB4B1C8D6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3" creationId="{08AD0F66-EE9B-BA70-E034-3C932B36A3F0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4" creationId="{46E1DA8C-904F-C14B-5B52-FCB5F41BD129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5" creationId="{7A3C5271-39DE-66A0-9033-64A80C113C1E}"/>
          </ac:cxnSpMkLst>
        </pc:cxnChg>
        <pc:cxnChg chg="add mod">
          <ac:chgData name="代數白痴 顧" userId="316db6a4f7ef8138" providerId="LiveId" clId="{4CBF0307-9CF3-4B92-9168-6476D3ABB724}" dt="2023-09-26T23:53:08.261" v="1272" actId="1038"/>
          <ac:cxnSpMkLst>
            <pc:docMk/>
            <pc:sldMk cId="4180650715" sldId="393"/>
            <ac:cxnSpMk id="16" creationId="{FAD6A2F2-3888-83F6-7391-99ED8F6D8DC0}"/>
          </ac:cxnSpMkLst>
        </pc:cxnChg>
        <pc:cxnChg chg="add mod">
          <ac:chgData name="代數白痴 顧" userId="316db6a4f7ef8138" providerId="LiveId" clId="{4CBF0307-9CF3-4B92-9168-6476D3ABB724}" dt="2023-09-26T23:53:15.323" v="1315" actId="1038"/>
          <ac:cxnSpMkLst>
            <pc:docMk/>
            <pc:sldMk cId="4180650715" sldId="393"/>
            <ac:cxnSpMk id="17" creationId="{9F8F5842-0876-0A31-3463-B6118A4164DF}"/>
          </ac:cxnSpMkLst>
        </pc:cxnChg>
        <pc:cxnChg chg="add mod">
          <ac:chgData name="代數白痴 顧" userId="316db6a4f7ef8138" providerId="LiveId" clId="{4CBF0307-9CF3-4B92-9168-6476D3ABB724}" dt="2023-09-26T23:53:22.326" v="1363" actId="1038"/>
          <ac:cxnSpMkLst>
            <pc:docMk/>
            <pc:sldMk cId="4180650715" sldId="393"/>
            <ac:cxnSpMk id="19" creationId="{41682745-DF90-7884-63D1-9E758678D947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4CBF0307-9CF3-4B92-9168-6476D3ABB724}" dt="2023-09-26T23:53:35.756" v="1526" actId="1038"/>
          <ac:cxnSpMkLst>
            <pc:docMk/>
            <pc:sldMk cId="4180650715" sldId="393"/>
            <ac:cxnSpMk id="21" creationId="{39F9995A-2477-0D37-076E-807FE6D1D788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4CBF0307-9CF3-4B92-9168-6476D3ABB724}" dt="2023-09-26T23:53:42.245" v="1573" actId="1037"/>
          <ac:cxnSpMkLst>
            <pc:docMk/>
            <pc:sldMk cId="4180650715" sldId="393"/>
            <ac:cxnSpMk id="24" creationId="{F27A2B2C-3774-3A60-8830-B520D6F35484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5" creationId="{E765111E-C1D5-81A1-68C9-316DB778720D}"/>
          </ac:cxnSpMkLst>
        </pc:cxnChg>
        <pc:cxnChg chg="add del mod">
          <ac:chgData name="代數白痴 顧" userId="316db6a4f7ef8138" providerId="LiveId" clId="{4CBF0307-9CF3-4B92-9168-6476D3ABB724}" dt="2023-09-27T00:00:08.371" v="2020" actId="478"/>
          <ac:cxnSpMkLst>
            <pc:docMk/>
            <pc:sldMk cId="4180650715" sldId="393"/>
            <ac:cxnSpMk id="28" creationId="{9DC56C89-1DF2-A5E3-A2B2-813D599C63ED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30" creationId="{6A1C8A90-CD4D-6456-BC18-6C49F12E811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4" creationId="{54592D26-DFC7-3260-277F-54D1C2762A76}"/>
          </ac:cxnSpMkLst>
        </pc:cxnChg>
        <pc:cxnChg chg="add mod">
          <ac:chgData name="代數白痴 顧" userId="316db6a4f7ef8138" providerId="LiveId" clId="{4CBF0307-9CF3-4B92-9168-6476D3ABB724}" dt="2023-09-27T00:01:16" v="2030" actId="14100"/>
          <ac:cxnSpMkLst>
            <pc:docMk/>
            <pc:sldMk cId="4180650715" sldId="393"/>
            <ac:cxnSpMk id="70" creationId="{1D2F0D4D-53C9-E54E-F8BC-091F7D560675}"/>
          </ac:cxnSpMkLst>
        </pc:cxnChg>
        <pc:cxnChg chg="add">
          <ac:chgData name="代數白痴 顧" userId="316db6a4f7ef8138" providerId="LiveId" clId="{4CBF0307-9CF3-4B92-9168-6476D3ABB724}" dt="2023-09-27T00:01:25.507" v="2031" actId="11529"/>
          <ac:cxnSpMkLst>
            <pc:docMk/>
            <pc:sldMk cId="4180650715" sldId="393"/>
            <ac:cxnSpMk id="73" creationId="{12EA2BCB-564F-531D-792C-A97EEE8EE3A3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88" creationId="{97E2F2FF-25DB-20B0-84F4-2EEC95442F2F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90" creationId="{55739D01-33E0-E859-89A0-3BB50F1F68D4}"/>
          </ac:cxnSpMkLst>
        </pc:cxn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B86DD477-884A-4FD4-9471-AE9DEE1E1111}"/>
    <pc:docChg chg="undo custSel modSld sldOrd">
      <pc:chgData name="代數白痴 顧" userId="316db6a4f7ef8138" providerId="LiveId" clId="{B86DD477-884A-4FD4-9471-AE9DEE1E1111}" dt="2023-09-26T03:25:24.917" v="5442" actId="1076"/>
      <pc:docMkLst>
        <pc:docMk/>
      </pc:docMkLst>
      <pc:sldChg chg="addSp delSp modSp mod modTransition delAnim modAnim modNotesTx">
        <pc:chgData name="代數白痴 顧" userId="316db6a4f7ef8138" providerId="LiveId" clId="{B86DD477-884A-4FD4-9471-AE9DEE1E1111}" dt="2023-09-26T03:07:54.550" v="4627"/>
        <pc:sldMkLst>
          <pc:docMk/>
          <pc:sldMk cId="754667137" sldId="386"/>
        </pc:sldMkLst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B86DD477-884A-4FD4-9471-AE9DEE1E1111}" dt="2023-09-25T23:44:47.897" v="191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B86DD477-884A-4FD4-9471-AE9DEE1E1111}" dt="2023-09-25T23:29:24.362" v="1516" actId="20577"/>
          <ac:spMkLst>
            <pc:docMk/>
            <pc:sldMk cId="754667137" sldId="386"/>
            <ac:spMk id="28" creationId="{0200C782-BA87-C14A-F33C-E54927DB2ABF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29" creationId="{DBE85B37-BF7E-1488-D982-6F86B1DE60C9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0" creationId="{B80535E1-D334-CDD2-8514-F722113B2E11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2" creationId="{8448B55C-90EB-1056-BD04-B575E907E4E3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33" creationId="{3CA0E570-FAA1-A499-C16D-28D8973DA8B0}"/>
          </ac:spMkLst>
        </pc:spChg>
        <pc:spChg chg="add">
          <ac:chgData name="代數白痴 顧" userId="316db6a4f7ef8138" providerId="LiveId" clId="{B86DD477-884A-4FD4-9471-AE9DEE1E1111}" dt="2023-09-25T07:07:57.884" v="815" actId="11529"/>
          <ac:spMkLst>
            <pc:docMk/>
            <pc:sldMk cId="754667137" sldId="386"/>
            <ac:spMk id="34" creationId="{BAD9BDFD-D9FD-B0EB-96D3-9F294CD733C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5" creationId="{6E8453A5-EE33-B24E-BCF5-8E329058317E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6" creationId="{E442E68D-AB96-7F72-D8E7-1832A339352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9" creationId="{02072205-3C9F-0668-2EB6-4E7D93DCDA81}"/>
          </ac:spMkLst>
        </pc:spChg>
        <pc:spChg chg="add mod ord">
          <ac:chgData name="代數白痴 顧" userId="316db6a4f7ef8138" providerId="LiveId" clId="{B86DD477-884A-4FD4-9471-AE9DEE1E1111}" dt="2023-09-25T07:12:45.321" v="882" actId="1037"/>
          <ac:spMkLst>
            <pc:docMk/>
            <pc:sldMk cId="754667137" sldId="386"/>
            <ac:spMk id="40" creationId="{28C75BA2-E584-DE38-86ED-977DA149E2B6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42" creationId="{7712598F-853D-6609-E07A-1C170EEB2F3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3" creationId="{20AF43EE-FA5D-00D0-B733-B9DFE8661205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5" creationId="{551EE165-5C93-9DCA-1AF8-46119ED195BC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6" creationId="{7798B261-81E5-3575-4B9A-588E4F924965}"/>
          </ac:spMkLst>
        </pc:spChg>
        <pc:spChg chg="add mod ord">
          <ac:chgData name="代數白痴 顧" userId="316db6a4f7ef8138" providerId="LiveId" clId="{B86DD477-884A-4FD4-9471-AE9DEE1E1111}" dt="2023-09-25T23:35:24.224" v="1792" actId="164"/>
          <ac:spMkLst>
            <pc:docMk/>
            <pc:sldMk cId="754667137" sldId="386"/>
            <ac:spMk id="47" creationId="{44938107-E4FA-0624-202F-204FE24FA3C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8" creationId="{4CFF3FB8-C18E-90C2-A6DD-3C6338FACCAA}"/>
          </ac:spMkLst>
        </pc:spChg>
        <pc:spChg chg="add mod ord">
          <ac:chgData name="代數白痴 顧" userId="316db6a4f7ef8138" providerId="LiveId" clId="{B86DD477-884A-4FD4-9471-AE9DEE1E1111}" dt="2023-09-25T23:35:45.028" v="1797" actId="164"/>
          <ac:spMkLst>
            <pc:docMk/>
            <pc:sldMk cId="754667137" sldId="386"/>
            <ac:spMk id="50" creationId="{17F2D9FB-7309-3743-7295-43BF169A054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1" creationId="{BF352F54-420D-3F18-B70A-8351D7EDE097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2" creationId="{5036B271-19C3-9B7D-49F6-C255FAB74593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3" creationId="{7D1B2C85-7534-14F4-243A-11E71C2928D6}"/>
          </ac:spMkLst>
        </pc:spChg>
        <pc:spChg chg="add mod ord">
          <ac:chgData name="代數白痴 顧" userId="316db6a4f7ef8138" providerId="LiveId" clId="{B86DD477-884A-4FD4-9471-AE9DEE1E1111}" dt="2023-09-25T23:35:40.452" v="1796" actId="164"/>
          <ac:spMkLst>
            <pc:docMk/>
            <pc:sldMk cId="754667137" sldId="386"/>
            <ac:spMk id="54" creationId="{F0BA8558-9D9B-6151-09F5-4CBA50224417}"/>
          </ac:spMkLst>
        </pc:spChg>
        <pc:spChg chg="add del mod">
          <ac:chgData name="代數白痴 顧" userId="316db6a4f7ef8138" providerId="LiveId" clId="{B86DD477-884A-4FD4-9471-AE9DEE1E1111}" dt="2023-09-25T23:32:32.152" v="1760" actId="478"/>
          <ac:spMkLst>
            <pc:docMk/>
            <pc:sldMk cId="754667137" sldId="386"/>
            <ac:spMk id="55" creationId="{A9C24056-BDBC-3A76-2D4D-887C2BBF1927}"/>
          </ac:spMkLst>
        </pc:spChg>
        <pc:spChg chg="add del mod">
          <ac:chgData name="代數白痴 顧" userId="316db6a4f7ef8138" providerId="LiveId" clId="{B86DD477-884A-4FD4-9471-AE9DEE1E1111}" dt="2023-09-25T23:32:33.067" v="1761" actId="478"/>
          <ac:spMkLst>
            <pc:docMk/>
            <pc:sldMk cId="754667137" sldId="386"/>
            <ac:spMk id="57" creationId="{C36B9333-BAC5-B391-91BA-416ACD351EA6}"/>
          </ac:spMkLst>
        </pc:spChg>
        <pc:spChg chg="mod">
          <ac:chgData name="代數白痴 顧" userId="316db6a4f7ef8138" providerId="LiveId" clId="{B86DD477-884A-4FD4-9471-AE9DEE1E1111}" dt="2023-09-25T07:05:42.624" v="410" actId="20577"/>
          <ac:spMkLst>
            <pc:docMk/>
            <pc:sldMk cId="754667137" sldId="386"/>
            <ac:spMk id="60" creationId="{90ECAF3B-FFFF-A531-AFBE-31708C7D891C}"/>
          </ac:spMkLst>
        </pc:spChg>
        <pc:spChg chg="add del mod">
          <ac:chgData name="代數白痴 顧" userId="316db6a4f7ef8138" providerId="LiveId" clId="{B86DD477-884A-4FD4-9471-AE9DEE1E1111}" dt="2023-09-25T23:32:29.763" v="1758" actId="478"/>
          <ac:spMkLst>
            <pc:docMk/>
            <pc:sldMk cId="754667137" sldId="386"/>
            <ac:spMk id="61" creationId="{8CA77CCE-AF10-8CEB-BCA6-6130156D374B}"/>
          </ac:spMkLst>
        </pc:spChg>
        <pc:spChg chg="add mod">
          <ac:chgData name="代數白痴 顧" userId="316db6a4f7ef8138" providerId="LiveId" clId="{B86DD477-884A-4FD4-9471-AE9DEE1E1111}" dt="2023-09-25T07:13:25.313" v="890" actId="1076"/>
          <ac:spMkLst>
            <pc:docMk/>
            <pc:sldMk cId="754667137" sldId="386"/>
            <ac:spMk id="62" creationId="{2A03BA93-DD3B-FFE4-9FB9-E519071FF7B8}"/>
          </ac:spMkLst>
        </pc:spChg>
        <pc:spChg chg="add mod">
          <ac:chgData name="代數白痴 顧" userId="316db6a4f7ef8138" providerId="LiveId" clId="{B86DD477-884A-4FD4-9471-AE9DEE1E1111}" dt="2023-09-25T07:13:35.737" v="895" actId="1076"/>
          <ac:spMkLst>
            <pc:docMk/>
            <pc:sldMk cId="754667137" sldId="386"/>
            <ac:spMk id="63" creationId="{7D7DB1EE-9A88-FE0D-60CD-2D710C15091D}"/>
          </ac:spMkLst>
        </pc:spChg>
        <pc:spChg chg="add mod">
          <ac:chgData name="代數白痴 顧" userId="316db6a4f7ef8138" providerId="LiveId" clId="{B86DD477-884A-4FD4-9471-AE9DEE1E1111}" dt="2023-09-25T23:35:36.059" v="1795" actId="14100"/>
          <ac:spMkLst>
            <pc:docMk/>
            <pc:sldMk cId="754667137" sldId="386"/>
            <ac:spMk id="64" creationId="{B36B56FC-6EE4-6C62-7264-05F8B6249031}"/>
          </ac:spMkLst>
        </pc:spChg>
        <pc:spChg chg="add mod">
          <ac:chgData name="代數白痴 顧" userId="316db6a4f7ef8138" providerId="LiveId" clId="{B86DD477-884A-4FD4-9471-AE9DEE1E1111}" dt="2023-09-25T07:14:04.248" v="909" actId="1076"/>
          <ac:spMkLst>
            <pc:docMk/>
            <pc:sldMk cId="754667137" sldId="386"/>
            <ac:spMk id="65" creationId="{85B76DED-D991-F245-347D-EA961DBEDD41}"/>
          </ac:spMkLst>
        </pc:spChg>
        <pc:spChg chg="add mod">
          <ac:chgData name="代數白痴 顧" userId="316db6a4f7ef8138" providerId="LiveId" clId="{B86DD477-884A-4FD4-9471-AE9DEE1E1111}" dt="2023-09-25T23:37:39.923" v="1815" actId="1076"/>
          <ac:spMkLst>
            <pc:docMk/>
            <pc:sldMk cId="754667137" sldId="386"/>
            <ac:spMk id="66" creationId="{E6F02FE4-AE06-73DC-F972-185262A25CD5}"/>
          </ac:spMkLst>
        </pc:spChg>
        <pc:spChg chg="add mod">
          <ac:chgData name="代數白痴 顧" userId="316db6a4f7ef8138" providerId="LiveId" clId="{B86DD477-884A-4FD4-9471-AE9DEE1E1111}" dt="2023-09-25T23:35:19.227" v="1791" actId="14100"/>
          <ac:spMkLst>
            <pc:docMk/>
            <pc:sldMk cId="754667137" sldId="386"/>
            <ac:spMk id="67" creationId="{1712D4D0-30D5-07D1-85C1-129A03B3A196}"/>
          </ac:spMkLst>
        </pc:spChg>
        <pc:spChg chg="add mod ord">
          <ac:chgData name="代數白痴 顧" userId="316db6a4f7ef8138" providerId="LiveId" clId="{B86DD477-884A-4FD4-9471-AE9DEE1E1111}" dt="2023-09-25T07:15:02.591" v="924" actId="167"/>
          <ac:spMkLst>
            <pc:docMk/>
            <pc:sldMk cId="754667137" sldId="386"/>
            <ac:spMk id="68" creationId="{B14959E8-DD50-F728-9BF2-B5EEDEE86968}"/>
          </ac:spMkLst>
        </pc:spChg>
        <pc:spChg chg="add mod ord">
          <ac:chgData name="代數白痴 顧" userId="316db6a4f7ef8138" providerId="LiveId" clId="{B86DD477-884A-4FD4-9471-AE9DEE1E1111}" dt="2023-09-25T07:15:55.087" v="936" actId="167"/>
          <ac:spMkLst>
            <pc:docMk/>
            <pc:sldMk cId="754667137" sldId="386"/>
            <ac:spMk id="69" creationId="{4756FB55-8268-7157-7E1E-4149F545A064}"/>
          </ac:spMkLst>
        </pc:spChg>
        <pc:spChg chg="add del mod">
          <ac:chgData name="代數白痴 顧" userId="316db6a4f7ef8138" providerId="LiveId" clId="{B86DD477-884A-4FD4-9471-AE9DEE1E1111}" dt="2023-09-25T23:32:21.118" v="1752" actId="478"/>
          <ac:spMkLst>
            <pc:docMk/>
            <pc:sldMk cId="754667137" sldId="386"/>
            <ac:spMk id="71" creationId="{2C7D66A5-20B4-20A6-D056-8B2AEF9E75E0}"/>
          </ac:spMkLst>
        </pc:spChg>
        <pc:spChg chg="add del mod">
          <ac:chgData name="代數白痴 顧" userId="316db6a4f7ef8138" providerId="LiveId" clId="{B86DD477-884A-4FD4-9471-AE9DEE1E1111}" dt="2023-09-25T23:32:22.464" v="1753" actId="478"/>
          <ac:spMkLst>
            <pc:docMk/>
            <pc:sldMk cId="754667137" sldId="386"/>
            <ac:spMk id="72" creationId="{EDCFDEEE-7108-1D68-B549-0D1F1C016FA8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4" creationId="{636AC781-BC0C-E8BF-BCBF-4180E1E082F0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7" creationId="{073409C0-89C2-9DA4-26D9-29DDF1E35777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8" creationId="{678C0065-03CF-C058-ABD0-274E37C94E84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9" creationId="{7E0FFE89-0FD2-33BE-CF86-94B451A3FA92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0" creationId="{C81B56F4-DCBB-35F9-5807-20B8839F89AA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1" creationId="{A6E6535E-534B-2D39-F7F9-18E87B6425D9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2" creationId="{436CE874-EE5A-A70F-A571-B726C18706AB}"/>
          </ac:spMkLst>
        </pc:spChg>
        <pc:spChg chg="add del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3" creationId="{2F72E2C6-73F7-17BA-6BB1-2FE7195B9128}"/>
          </ac:spMkLst>
        </pc:spChg>
        <pc:spChg chg="add mod">
          <ac:chgData name="代數白痴 顧" userId="316db6a4f7ef8138" providerId="LiveId" clId="{B86DD477-884A-4FD4-9471-AE9DEE1E1111}" dt="2023-09-25T23:37:28.867" v="1812" actId="1076"/>
          <ac:spMkLst>
            <pc:docMk/>
            <pc:sldMk cId="754667137" sldId="386"/>
            <ac:spMk id="93" creationId="{4B93FE21-73E7-03DC-7D53-EDBB00D19E15}"/>
          </ac:spMkLst>
        </pc:spChg>
        <pc:spChg chg="add del mod">
          <ac:chgData name="代數白痴 顧" userId="316db6a4f7ef8138" providerId="LiveId" clId="{B86DD477-884A-4FD4-9471-AE9DEE1E1111}" dt="2023-09-25T23:38:00.341" v="1820" actId="478"/>
          <ac:spMkLst>
            <pc:docMk/>
            <pc:sldMk cId="754667137" sldId="386"/>
            <ac:spMk id="94" creationId="{B76AAC62-7F99-6F89-C713-D0C37B3C5E36}"/>
          </ac:spMkLst>
        </pc:spChg>
        <pc:spChg chg="add mod">
          <ac:chgData name="代數白痴 顧" userId="316db6a4f7ef8138" providerId="LiveId" clId="{B86DD477-884A-4FD4-9471-AE9DEE1E1111}" dt="2023-09-25T23:37:49.908" v="1817" actId="1076"/>
          <ac:spMkLst>
            <pc:docMk/>
            <pc:sldMk cId="754667137" sldId="386"/>
            <ac:spMk id="95" creationId="{740C641A-E17A-9B83-778D-7A5DDCF19872}"/>
          </ac:spMkLst>
        </pc:spChg>
        <pc:spChg chg="add mod">
          <ac:chgData name="代數白痴 顧" userId="316db6a4f7ef8138" providerId="LiveId" clId="{B86DD477-884A-4FD4-9471-AE9DEE1E1111}" dt="2023-09-25T23:38:33.099" v="1825" actId="1076"/>
          <ac:spMkLst>
            <pc:docMk/>
            <pc:sldMk cId="754667137" sldId="386"/>
            <ac:spMk id="96" creationId="{4DC5FC84-E8AF-0FC0-9BC7-0900CAE4486E}"/>
          </ac:spMkLst>
        </pc:spChg>
        <pc:spChg chg="add mod">
          <ac:chgData name="代數白痴 顧" userId="316db6a4f7ef8138" providerId="LiveId" clId="{B86DD477-884A-4FD4-9471-AE9DEE1E1111}" dt="2023-09-25T23:38:29.210" v="1824" actId="1076"/>
          <ac:spMkLst>
            <pc:docMk/>
            <pc:sldMk cId="754667137" sldId="386"/>
            <ac:spMk id="97" creationId="{528CBFD6-3F51-559E-ABD1-48A3F47CD24C}"/>
          </ac:spMkLst>
        </pc:spChg>
        <pc:spChg chg="add mod">
          <ac:chgData name="代數白痴 顧" userId="316db6a4f7ef8138" providerId="LiveId" clId="{B86DD477-884A-4FD4-9471-AE9DEE1E1111}" dt="2023-09-25T23:39:41.270" v="1855" actId="1037"/>
          <ac:spMkLst>
            <pc:docMk/>
            <pc:sldMk cId="754667137" sldId="386"/>
            <ac:spMk id="100" creationId="{9B4785EF-AC0B-3FAD-3CDF-15C5BDE4503F}"/>
          </ac:spMkLst>
        </pc:spChg>
        <pc:spChg chg="add mod">
          <ac:chgData name="代數白痴 顧" userId="316db6a4f7ef8138" providerId="LiveId" clId="{B86DD477-884A-4FD4-9471-AE9DEE1E1111}" dt="2023-09-25T23:40:07.272" v="1868" actId="1035"/>
          <ac:spMkLst>
            <pc:docMk/>
            <pc:sldMk cId="754667137" sldId="386"/>
            <ac:spMk id="102" creationId="{37D01F65-11A0-19C3-76D0-B9F76C143BC9}"/>
          </ac:spMkLst>
        </pc:spChg>
        <pc:spChg chg="add mod">
          <ac:chgData name="代數白痴 顧" userId="316db6a4f7ef8138" providerId="LiveId" clId="{B86DD477-884A-4FD4-9471-AE9DEE1E1111}" dt="2023-09-25T23:40:12.522" v="1870" actId="1076"/>
          <ac:spMkLst>
            <pc:docMk/>
            <pc:sldMk cId="754667137" sldId="386"/>
            <ac:spMk id="103" creationId="{6E66BD19-6F1C-B6C5-3D3E-CB47437DEE2A}"/>
          </ac:spMkLst>
        </pc:spChg>
        <pc:spChg chg="add mod">
          <ac:chgData name="代數白痴 顧" userId="316db6a4f7ef8138" providerId="LiveId" clId="{B86DD477-884A-4FD4-9471-AE9DEE1E1111}" dt="2023-09-25T23:40:19.586" v="1874" actId="1076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B86DD477-884A-4FD4-9471-AE9DEE1E1111}" dt="2023-09-25T07:16:05.868" v="93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mod">
          <ac:chgData name="代數白痴 顧" userId="316db6a4f7ef8138" providerId="LiveId" clId="{B86DD477-884A-4FD4-9471-AE9DEE1E1111}" dt="2023-09-25T23:33:34.454" v="1773" actId="164"/>
          <ac:grpSpMkLst>
            <pc:docMk/>
            <pc:sldMk cId="754667137" sldId="386"/>
            <ac:grpSpMk id="87" creationId="{A69FCDAD-A9A0-CF7F-0C15-8E34AFE0E5C8}"/>
          </ac:grpSpMkLst>
        </pc:grpChg>
        <pc:grpChg chg="add mod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88" creationId="{3BE3E925-7FC6-1727-56C1-B950003ED6F6}"/>
          </ac:grpSpMkLst>
        </pc:grpChg>
        <pc:grpChg chg="add mod">
          <ac:chgData name="代數白痴 顧" userId="316db6a4f7ef8138" providerId="LiveId" clId="{B86DD477-884A-4FD4-9471-AE9DEE1E1111}" dt="2023-09-25T23:40:45.689" v="1878" actId="164"/>
          <ac:grpSpMkLst>
            <pc:docMk/>
            <pc:sldMk cId="754667137" sldId="386"/>
            <ac:grpSpMk id="89" creationId="{8A4B8B1A-ED66-5317-9093-2025B5DE0DD5}"/>
          </ac:grpSpMkLst>
        </pc:grpChg>
        <pc:grpChg chg="add mod">
          <ac:chgData name="代數白痴 顧" userId="316db6a4f7ef8138" providerId="LiveId" clId="{B86DD477-884A-4FD4-9471-AE9DEE1E1111}" dt="2023-09-25T23:35:24.224" v="1792" actId="164"/>
          <ac:grpSpMkLst>
            <pc:docMk/>
            <pc:sldMk cId="754667137" sldId="386"/>
            <ac:grpSpMk id="90" creationId="{9DC026AE-0CF8-0FDE-39B1-3D17847B2E25}"/>
          </ac:grpSpMkLst>
        </pc:grpChg>
        <pc:grpChg chg="add mod">
          <ac:chgData name="代數白痴 顧" userId="316db6a4f7ef8138" providerId="LiveId" clId="{B86DD477-884A-4FD4-9471-AE9DEE1E1111}" dt="2023-09-25T23:35:40.452" v="1796" actId="164"/>
          <ac:grpSpMkLst>
            <pc:docMk/>
            <pc:sldMk cId="754667137" sldId="386"/>
            <ac:grpSpMk id="91" creationId="{FBA5112B-C4FA-2FE0-CB02-1AA975A59C90}"/>
          </ac:grpSpMkLst>
        </pc:grpChg>
        <pc:grpChg chg="add mod">
          <ac:chgData name="代數白痴 顧" userId="316db6a4f7ef8138" providerId="LiveId" clId="{B86DD477-884A-4FD4-9471-AE9DEE1E1111}" dt="2023-09-25T23:35:45.028" v="1797" actId="164"/>
          <ac:grpSpMkLst>
            <pc:docMk/>
            <pc:sldMk cId="754667137" sldId="386"/>
            <ac:grpSpMk id="92" creationId="{D3BAD8BA-791D-7BA9-F46E-DEA910BD71AF}"/>
          </ac:grpSpMkLst>
        </pc:grpChg>
        <pc:grpChg chg="add mod ord">
          <ac:chgData name="代數白痴 顧" userId="316db6a4f7ef8138" providerId="LiveId" clId="{B86DD477-884A-4FD4-9471-AE9DEE1E1111}" dt="2023-09-25T23:39:46.186" v="1856" actId="167"/>
          <ac:grpSpMkLst>
            <pc:docMk/>
            <pc:sldMk cId="754667137" sldId="386"/>
            <ac:grpSpMk id="101" creationId="{9528BF08-F75F-12F5-5DFB-A63780878565}"/>
          </ac:grpSpMkLst>
        </pc:grpChg>
        <pc:grpChg chg="add mod">
          <ac:chgData name="代數白痴 顧" userId="316db6a4f7ef8138" providerId="LiveId" clId="{B86DD477-884A-4FD4-9471-AE9DEE1E1111}" dt="2023-09-26T02:37:26.735" v="3858" actId="1076"/>
          <ac:grpSpMkLst>
            <pc:docMk/>
            <pc:sldMk cId="754667137" sldId="386"/>
            <ac:grpSpMk id="105" creationId="{B48A3EEC-7FEA-53B6-CEF3-3B7DC13D0C71}"/>
          </ac:grpSpMkLst>
        </pc:grpChg>
        <pc:graphicFrameChg chg="mod">
          <ac:chgData name="代數白痴 顧" userId="316db6a4f7ef8138" providerId="LiveId" clId="{B86DD477-884A-4FD4-9471-AE9DEE1E1111}" dt="2023-09-25T07:04:55.304" v="374" actId="1076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mod">
          <ac:chgData name="代數白痴 顧" userId="316db6a4f7ef8138" providerId="LiveId" clId="{B86DD477-884A-4FD4-9471-AE9DEE1E1111}" dt="2023-09-25T07:05:29.562" v="39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del">
          <ac:chgData name="代數白痴 顧" userId="316db6a4f7ef8138" providerId="LiveId" clId="{B86DD477-884A-4FD4-9471-AE9DEE1E1111}" dt="2023-09-25T07:02:06.941" v="38" actId="478"/>
          <ac:picMkLst>
            <pc:docMk/>
            <pc:sldMk cId="754667137" sldId="386"/>
            <ac:picMk id="4" creationId="{6738B2A8-B331-98AB-143F-1C50038BCA7C}"/>
          </ac:picMkLst>
        </pc:picChg>
        <pc:picChg chg="add del mod">
          <ac:chgData name="代數白痴 顧" userId="316db6a4f7ef8138" providerId="LiveId" clId="{B86DD477-884A-4FD4-9471-AE9DEE1E1111}" dt="2023-09-25T07:14:24.111" v="919" actId="478"/>
          <ac:picMkLst>
            <pc:docMk/>
            <pc:sldMk cId="754667137" sldId="386"/>
            <ac:picMk id="30" creationId="{CB187FB2-CCA8-7FA2-107E-BA0E6A121D58}"/>
          </ac:picMkLst>
        </pc:picChg>
        <pc:picChg chg="del topLvl">
          <ac:chgData name="代數白痴 顧" userId="316db6a4f7ef8138" providerId="LiveId" clId="{B86DD477-884A-4FD4-9471-AE9DEE1E1111}" dt="2023-09-25T07:16:05.868" v="937" actId="478"/>
          <ac:picMkLst>
            <pc:docMk/>
            <pc:sldMk cId="754667137" sldId="386"/>
            <ac:picMk id="31" creationId="{CF5DCE6B-5B41-0FB5-38CC-15E9DF33A5F0}"/>
          </ac:picMkLst>
        </pc:pic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6" creationId="{3360153D-65C1-0044-C5A5-8653257A645F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7" creationId="{A4E6CC06-4E52-1256-0DA4-A06924440829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8" creationId="{4F7B3DD8-E6F2-68AC-8E24-7529F371E0A5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9" creationId="{7E76AE38-9037-2BDE-1513-A46E5577E65E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0" creationId="{8A59CAFD-69AE-2C8C-5240-12B2115F0B0A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1" creationId="{C4E2CB22-3276-AAA9-743D-658228503E80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6" creationId="{EDE0404A-1018-C35B-D013-467B968776EE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8" creationId="{761E7BE3-6558-15EC-CD84-DF6FC9611475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0" creationId="{A0FCCC5E-DF11-2484-EC15-7B961A4DBC51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B86DD477-884A-4FD4-9471-AE9DEE1E1111}" dt="2023-09-25T23:30:43.563" v="1553" actId="1036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1" creationId="{AA6D13D3-9DD0-2CE8-8FD8-816C46DA70C9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3" creationId="{3011ECC1-5FA1-FE9B-0C1A-63B41B3FC672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B86DD477-884A-4FD4-9471-AE9DEE1E1111}" dt="2023-09-25T07:08:11.057" v="817" actId="14100"/>
          <ac:cxnSpMkLst>
            <pc:docMk/>
            <pc:sldMk cId="754667137" sldId="386"/>
            <ac:cxnSpMk id="37" creationId="{D7E756F5-1ED1-9C29-3C20-2679BC5EEED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8" creationId="{B4AF8D10-54F0-BBC4-76A4-7DC1CAC4BDC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9" creationId="{06D0FDA6-61FB-3563-5591-D7FC53413E8B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1" creationId="{CBB1E107-ACFF-7BE3-24D2-FCE506C24CB1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2" creationId="{FC1BB6F6-CA44-88D4-2292-22EC41C7B469}"/>
          </ac:cxnSpMkLst>
        </pc:cxnChg>
        <pc:cxnChg chg="add mod ord">
          <ac:chgData name="代數白痴 顧" userId="316db6a4f7ef8138" providerId="LiveId" clId="{B86DD477-884A-4FD4-9471-AE9DEE1E1111}" dt="2023-09-25T23:35:24.224" v="1792" actId="164"/>
          <ac:cxnSpMkLst>
            <pc:docMk/>
            <pc:sldMk cId="754667137" sldId="386"/>
            <ac:cxnSpMk id="44" creationId="{4BD9626A-F9EE-9726-3B3B-9873320D9E86}"/>
          </ac:cxnSpMkLst>
        </pc:cxnChg>
        <pc:cxnChg chg="add mod ord">
          <ac:chgData name="代數白痴 顧" userId="316db6a4f7ef8138" providerId="LiveId" clId="{B86DD477-884A-4FD4-9471-AE9DEE1E1111}" dt="2023-09-25T23:35:45.028" v="1797" actId="164"/>
          <ac:cxnSpMkLst>
            <pc:docMk/>
            <pc:sldMk cId="754667137" sldId="386"/>
            <ac:cxnSpMk id="49" creationId="{79C11365-538C-9B99-5723-FB7D7232D9AD}"/>
          </ac:cxnSpMkLst>
        </pc:cxnChg>
        <pc:cxnChg chg="add mod ord">
          <ac:chgData name="代數白痴 顧" userId="316db6a4f7ef8138" providerId="LiveId" clId="{B86DD477-884A-4FD4-9471-AE9DEE1E1111}" dt="2023-09-25T23:35:40.452" v="1796" actId="164"/>
          <ac:cxnSpMkLst>
            <pc:docMk/>
            <pc:sldMk cId="754667137" sldId="386"/>
            <ac:cxnSpMk id="56" creationId="{3ACEB4A4-9DC8-90EA-84CD-B4BBF9276513}"/>
          </ac:cxnSpMkLst>
        </pc:cxnChg>
        <pc:cxnChg chg="add mod">
          <ac:chgData name="代數白痴 顧" userId="316db6a4f7ef8138" providerId="LiveId" clId="{B86DD477-884A-4FD4-9471-AE9DEE1E1111}" dt="2023-09-25T07:12:25.880" v="875" actId="14100"/>
          <ac:cxnSpMkLst>
            <pc:docMk/>
            <pc:sldMk cId="754667137" sldId="386"/>
            <ac:cxnSpMk id="58" creationId="{DCFCC33E-8673-12E9-F774-1E52A9F980C2}"/>
          </ac:cxnSpMkLst>
        </pc:cxnChg>
        <pc:cxnChg chg="add del mod">
          <ac:chgData name="代數白痴 顧" userId="316db6a4f7ef8138" providerId="LiveId" clId="{B86DD477-884A-4FD4-9471-AE9DEE1E1111}" dt="2023-09-25T23:32:30.868" v="1759" actId="478"/>
          <ac:cxnSpMkLst>
            <pc:docMk/>
            <pc:sldMk cId="754667137" sldId="386"/>
            <ac:cxnSpMk id="59" creationId="{F53B8D66-4760-9C7B-02ED-3C75CDE99756}"/>
          </ac:cxnSpMkLst>
        </pc:cxnChg>
        <pc:cxnChg chg="add del mod">
          <ac:chgData name="代數白痴 顧" userId="316db6a4f7ef8138" providerId="LiveId" clId="{B86DD477-884A-4FD4-9471-AE9DEE1E1111}" dt="2023-09-25T23:32:14.224" v="1749" actId="478"/>
          <ac:cxnSpMkLst>
            <pc:docMk/>
            <pc:sldMk cId="754667137" sldId="386"/>
            <ac:cxnSpMk id="70" creationId="{EC1E545D-53E3-29BB-DF79-56F873C7056B}"/>
          </ac:cxnSpMkLst>
        </pc:cxnChg>
        <pc:cxnChg chg="add del mod">
          <ac:chgData name="代數白痴 顧" userId="316db6a4f7ef8138" providerId="LiveId" clId="{B86DD477-884A-4FD4-9471-AE9DEE1E1111}" dt="2023-09-25T23:32:23.928" v="1754" actId="478"/>
          <ac:cxnSpMkLst>
            <pc:docMk/>
            <pc:sldMk cId="754667137" sldId="386"/>
            <ac:cxnSpMk id="73" creationId="{9C881282-2A93-0ED6-3106-8DC81D8E0407}"/>
          </ac:cxnSpMkLst>
        </pc:cxnChg>
        <pc:cxnChg chg="add mod">
          <ac:chgData name="代數白痴 顧" userId="316db6a4f7ef8138" providerId="LiveId" clId="{B86DD477-884A-4FD4-9471-AE9DEE1E1111}" dt="2023-09-25T23:33:47.555" v="1780" actId="164"/>
          <ac:cxnSpMkLst>
            <pc:docMk/>
            <pc:sldMk cId="754667137" sldId="386"/>
            <ac:cxnSpMk id="75" creationId="{7040C625-014D-0D07-23E2-BE1371244647}"/>
          </ac:cxnSpMkLst>
        </pc:cxnChg>
        <pc:cxnChg chg="add del mod">
          <ac:chgData name="代數白痴 顧" userId="316db6a4f7ef8138" providerId="LiveId" clId="{B86DD477-884A-4FD4-9471-AE9DEE1E1111}" dt="2023-09-25T23:32:33.943" v="1762" actId="478"/>
          <ac:cxnSpMkLst>
            <pc:docMk/>
            <pc:sldMk cId="754667137" sldId="386"/>
            <ac:cxnSpMk id="76" creationId="{093271F1-59F2-DAC4-293B-C1C67594A9B7}"/>
          </ac:cxnSpMkLst>
        </pc:cxnChg>
        <pc:cxnChg chg="add mod">
          <ac:chgData name="代數白痴 顧" userId="316db6a4f7ef8138" providerId="LiveId" clId="{B86DD477-884A-4FD4-9471-AE9DEE1E1111}" dt="2023-09-25T23:39:35.697" v="1850" actId="164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addSp delSp modSp mod ord modTransition modAnim">
        <pc:chgData name="代數白痴 顧" userId="316db6a4f7ef8138" providerId="LiveId" clId="{B86DD477-884A-4FD4-9471-AE9DEE1E1111}" dt="2023-09-26T03:07:54.553" v="4630"/>
        <pc:sldMkLst>
          <pc:docMk/>
          <pc:sldMk cId="731354489" sldId="387"/>
        </pc:sldMkLst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27" creationId="{031B4948-4406-FD4A-FD31-CD50E952D353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1" creationId="{BC227735-055B-5B67-8C24-993ACCEE260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2" creationId="{314B742B-F471-1253-B9C3-1E01A8F74F0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4" creationId="{B9D0B5AC-364F-43DA-0996-3E1175F04F2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6" creationId="{30190DD5-B9AE-5A81-4E41-AEFB9603AD0E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8" creationId="{9786BD66-CC3F-3084-CAFC-4B620D5F2125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0" creationId="{46E9C882-0E75-EC7E-669C-5C921F5D89F0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1" creationId="{5F57AA80-0B7F-FC5D-DE61-BAE9E299128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2" creationId="{9AE257A5-F747-52B0-D543-F3D399C80AD4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3" creationId="{51B11CA0-5843-959C-46BF-8A53214B663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50" creationId="{7B66BA54-F3D7-7A20-97F1-363CC354A5C2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51" creationId="{8DA65025-C161-4394-3359-78BF842C56DC}"/>
          </ac:spMkLst>
        </pc:spChg>
        <pc:spChg chg="mod">
          <ac:chgData name="代數白痴 顧" userId="316db6a4f7ef8138" providerId="LiveId" clId="{B86DD477-884A-4FD4-9471-AE9DEE1E1111}" dt="2023-09-25T23:52:21.071" v="2689" actId="114"/>
          <ac:spMkLst>
            <pc:docMk/>
            <pc:sldMk cId="731354489" sldId="387"/>
            <ac:spMk id="60" creationId="{90ECAF3B-FFFF-A531-AFBE-31708C7D891C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2" creationId="{A50A3FD5-D483-5573-8615-1D4898CBCFA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3" creationId="{229A93B1-B02E-1BAD-5D6A-3FED2D8395B9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4" creationId="{8E067C46-73D5-150F-B654-DF37DEEF34C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5" creationId="{D3793A49-9E38-9480-81FA-DB8C2AF409A5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6" creationId="{AEE38F34-7590-0265-A23A-8FC37685C40B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7" creationId="{DB18D5E2-4CC1-B2B8-2013-FDD280CEF04C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68" creationId="{57B7B69A-A21F-33A8-DCFC-1E40896F6D4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0" creationId="{8F2B81DC-C1C7-5606-F6EB-E903B9C4BFE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1" creationId="{004E2F1E-7061-EA2E-CB39-77A1F03AC3F7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3" creationId="{ED5C43ED-D610-BF9F-E495-F194003C633F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4" creationId="{6C0A91FF-1120-09EC-F20B-066497BA3069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5" creationId="{BBCE6780-6F0B-7E82-19CD-835F52651B44}"/>
          </ac:spMkLst>
        </pc:spChg>
        <pc:grpChg chg="add del mod">
          <ac:chgData name="代數白痴 顧" userId="316db6a4f7ef8138" providerId="LiveId" clId="{B86DD477-884A-4FD4-9471-AE9DEE1E1111}" dt="2023-09-25T23:59:43.565" v="3167" actId="165"/>
          <ac:grpSpMkLst>
            <pc:docMk/>
            <pc:sldMk cId="731354489" sldId="387"/>
            <ac:grpSpMk id="52" creationId="{2019A599-D0F9-15D0-0C39-FFEF68D84BEB}"/>
          </ac:grpSpMkLst>
        </pc:grpChg>
        <pc:grpChg chg="del mod topLvl">
          <ac:chgData name="代數白痴 顧" userId="316db6a4f7ef8138" providerId="LiveId" clId="{B86DD477-884A-4FD4-9471-AE9DEE1E1111}" dt="2023-09-25T23:59:53.123" v="3168" actId="165"/>
          <ac:grpSpMkLst>
            <pc:docMk/>
            <pc:sldMk cId="731354489" sldId="387"/>
            <ac:grpSpMk id="58" creationId="{0B93881C-E50C-FBF3-FD89-11029AD83112}"/>
          </ac:grpSpMkLst>
        </pc:grpChg>
        <pc:grpChg chg="del mod topLvl">
          <ac:chgData name="代數白痴 顧" userId="316db6a4f7ef8138" providerId="LiveId" clId="{B86DD477-884A-4FD4-9471-AE9DEE1E1111}" dt="2023-09-26T02:26:19.757" v="3170" actId="478"/>
          <ac:grpSpMkLst>
            <pc:docMk/>
            <pc:sldMk cId="731354489" sldId="387"/>
            <ac:grpSpMk id="59" creationId="{1E6B5F3A-E0D5-EBCF-DBA8-89F53B7F7EB4}"/>
          </ac:grpSpMkLst>
        </pc:grpChg>
        <pc:grpChg chg="del mod topLvl">
          <ac:chgData name="代數白痴 顧" userId="316db6a4f7ef8138" providerId="LiveId" clId="{B86DD477-884A-4FD4-9471-AE9DEE1E1111}" dt="2023-09-25T23:59:55.321" v="3169" actId="478"/>
          <ac:grpSpMkLst>
            <pc:docMk/>
            <pc:sldMk cId="731354489" sldId="387"/>
            <ac:grpSpMk id="61" creationId="{6BF64E3E-2BD8-8B4F-F51D-6EF19B0015B1}"/>
          </ac:grpSpMkLst>
        </pc:grpChg>
        <pc:graphicFrameChg chg="del">
          <ac:chgData name="代數白痴 顧" userId="316db6a4f7ef8138" providerId="LiveId" clId="{B86DD477-884A-4FD4-9471-AE9DEE1E1111}" dt="2023-09-25T23:41:19.599" v="1883" actId="47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B86DD477-884A-4FD4-9471-AE9DEE1E1111}" dt="2023-09-25T23:41:18.751" v="1882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B86DD477-884A-4FD4-9471-AE9DEE1E1111}" dt="2023-09-25T23:58:30.238" v="3164" actId="478"/>
          <ac:picMkLst>
            <pc:docMk/>
            <pc:sldMk cId="731354489" sldId="387"/>
            <ac:picMk id="4" creationId="{58F5DD08-BF8E-E5F6-0A1F-DEBA948E622D}"/>
          </ac:picMkLst>
        </pc:picChg>
        <pc:cxnChg chg="del">
          <ac:chgData name="代數白痴 顧" userId="316db6a4f7ef8138" providerId="LiveId" clId="{B86DD477-884A-4FD4-9471-AE9DEE1E1111}" dt="2023-09-25T23:48:47.859" v="2292" actId="47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5T23:52:41.596" v="2695" actId="1035"/>
          <ac:cxnSpMkLst>
            <pc:docMk/>
            <pc:sldMk cId="731354489" sldId="387"/>
            <ac:cxnSpMk id="6" creationId="{D73D9412-6A1A-63E5-946A-D6A2E3478CF6}"/>
          </ac:cxnSpMkLst>
        </pc:cxnChg>
        <pc:cxnChg chg="add mod">
          <ac:chgData name="代數白痴 顧" userId="316db6a4f7ef8138" providerId="LiveId" clId="{B86DD477-884A-4FD4-9471-AE9DEE1E1111}" dt="2023-09-25T23:53:56.863" v="2916" actId="1035"/>
          <ac:cxnSpMkLst>
            <pc:docMk/>
            <pc:sldMk cId="731354489" sldId="387"/>
            <ac:cxnSpMk id="9" creationId="{460E0DDC-C6F4-14BF-E9B2-E34DAB92C41C}"/>
          </ac:cxnSpMkLst>
        </pc:cxnChg>
        <pc:cxnChg chg="add mod">
          <ac:chgData name="代數白痴 顧" userId="316db6a4f7ef8138" providerId="LiveId" clId="{B86DD477-884A-4FD4-9471-AE9DEE1E1111}" dt="2023-09-25T23:53:27.378" v="2774" actId="14100"/>
          <ac:cxnSpMkLst>
            <pc:docMk/>
            <pc:sldMk cId="731354489" sldId="387"/>
            <ac:cxnSpMk id="12" creationId="{88E17ED8-B290-D84F-3683-523D929B51FB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7" creationId="{43468340-84A5-123B-E157-36B3B637001E}"/>
          </ac:cxnSpMkLst>
        </pc:cxnChg>
        <pc:cxnChg chg="add mod">
          <ac:chgData name="代數白痴 顧" userId="316db6a4f7ef8138" providerId="LiveId" clId="{B86DD477-884A-4FD4-9471-AE9DEE1E1111}" dt="2023-09-25T23:53:54.029" v="2915" actId="1035"/>
          <ac:cxnSpMkLst>
            <pc:docMk/>
            <pc:sldMk cId="731354489" sldId="387"/>
            <ac:cxnSpMk id="18" creationId="{1E1245B0-DE86-DC2D-2990-2845596A643A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9" creationId="{DFC95511-6A87-9DF1-9EA7-405F623EF85C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0" creationId="{E1E522CE-39C0-7E9D-4AD4-04479818E023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1" creationId="{C8B5227C-1B72-BFE7-31B7-56A7634CFED0}"/>
          </ac:cxnSpMkLst>
        </pc:cxnChg>
        <pc:cxnChg chg="add mod">
          <ac:chgData name="代數白痴 顧" userId="316db6a4f7ef8138" providerId="LiveId" clId="{B86DD477-884A-4FD4-9471-AE9DEE1E1111}" dt="2023-09-25T23:54:23.143" v="2987" actId="1037"/>
          <ac:cxnSpMkLst>
            <pc:docMk/>
            <pc:sldMk cId="731354489" sldId="387"/>
            <ac:cxnSpMk id="22" creationId="{10A8EC4F-EDD9-7C58-6190-8DEF2038759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4" creationId="{20F1F012-6C26-8FD1-8439-C94EC9A22474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5" creationId="{9D0364D5-0DCF-8E61-357E-572B4BB393F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6" creationId="{04693864-6D06-8215-84BB-353BB4AA8033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B86DD477-884A-4FD4-9471-AE9DEE1E1111}" dt="2023-09-25T23:59:12.380" v="3165" actId="1076"/>
          <ac:cxnSpMkLst>
            <pc:docMk/>
            <pc:sldMk cId="731354489" sldId="387"/>
            <ac:cxnSpMk id="30" creationId="{3400703D-6B9E-CD07-4E91-2888CE2A84DC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9" creationId="{10F849A2-62C9-EE50-5F9A-D5F8D5DEA456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3" creationId="{BD2C2EF3-97E5-77D1-5139-14443F048349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4" creationId="{D8DDE915-A6A4-9EE7-9FF2-FD01457DF575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5" creationId="{454C4607-31E8-A1B0-3B2A-0B021DC7399D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6" creationId="{1CE43F19-94B0-15C4-E15D-19F7EF9DFC7B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7" creationId="{D5AB1649-ABB0-67E9-8B29-77AD870C4733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69" creationId="{587B8F73-C987-7B06-EFA4-6ECA9FE52C9A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72" creationId="{93EB82F8-47A9-0CEC-CE37-B360633A3EDC}"/>
          </ac:cxnSpMkLst>
        </pc:cxnChg>
      </pc:sldChg>
      <pc:sldChg chg="modSp mod modTransition modNotesTx">
        <pc:chgData name="代數白痴 顧" userId="316db6a4f7ef8138" providerId="LiveId" clId="{B86DD477-884A-4FD4-9471-AE9DEE1E1111}" dt="2023-09-26T03:07:54.549" v="4626"/>
        <pc:sldMkLst>
          <pc:docMk/>
          <pc:sldMk cId="151402070" sldId="390"/>
        </pc:sldMkLst>
        <pc:spChg chg="mod">
          <ac:chgData name="代數白痴 顧" userId="316db6a4f7ef8138" providerId="LiveId" clId="{B86DD477-884A-4FD4-9471-AE9DEE1E1111}" dt="2023-09-25T06:53:12.825" v="6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86DD477-884A-4FD4-9471-AE9DEE1E1111}" dt="2023-09-26T03:25:24.917" v="5442" actId="1076"/>
        <pc:sldMkLst>
          <pc:docMk/>
          <pc:sldMk cId="2267038628" sldId="392"/>
        </pc:sldMkLst>
        <pc:spChg chg="mod">
          <ac:chgData name="代數白痴 顧" userId="316db6a4f7ef8138" providerId="LiveId" clId="{B86DD477-884A-4FD4-9471-AE9DEE1E1111}" dt="2023-09-26T03:24:57.483" v="5439" actId="20577"/>
          <ac:spMkLst>
            <pc:docMk/>
            <pc:sldMk cId="2267038628" sldId="392"/>
            <ac:spMk id="9" creationId="{C3C4D356-E86E-2D30-1771-DC2F8E46956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1" creationId="{3691D1B0-D8CB-F77C-1225-29D27EDE9DF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2" creationId="{72BB6B0C-0373-1AA5-0BD5-E39A53721E8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B86DD477-884A-4FD4-9471-AE9DEE1E1111}" dt="2023-09-26T03:14:05.676" v="4843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B86DD477-884A-4FD4-9471-AE9DEE1E1111}" dt="2023-09-26T03:13:57.073" v="4838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B86DD477-884A-4FD4-9471-AE9DEE1E1111}" dt="2023-09-26T03:20:20.462" v="5188" actId="20577"/>
          <ac:spMkLst>
            <pc:docMk/>
            <pc:sldMk cId="2267038628" sldId="392"/>
            <ac:spMk id="60" creationId="{90ECAF3B-FFFF-A531-AFBE-31708C7D891C}"/>
          </ac:spMkLst>
        </pc:spChg>
        <pc:picChg chg="del">
          <ac:chgData name="代數白痴 顧" userId="316db6a4f7ef8138" providerId="LiveId" clId="{B86DD477-884A-4FD4-9471-AE9DEE1E1111}" dt="2023-09-26T03:14:03.666" v="4842" actId="478"/>
          <ac:picMkLst>
            <pc:docMk/>
            <pc:sldMk cId="2267038628" sldId="392"/>
            <ac:picMk id="5" creationId="{E13A54E3-DD2A-5EDB-56C8-A6A8AC5FEE83}"/>
          </ac:picMkLst>
        </pc:picChg>
        <pc:picChg chg="del">
          <ac:chgData name="代數白痴 顧" userId="316db6a4f7ef8138" providerId="LiveId" clId="{B86DD477-884A-4FD4-9471-AE9DEE1E1111}" dt="2023-09-26T03:13:55.405" v="4836" actId="478"/>
          <ac:picMkLst>
            <pc:docMk/>
            <pc:sldMk cId="2267038628" sldId="392"/>
            <ac:picMk id="14" creationId="{CBD5D6B1-5085-96E2-3E28-E4148878BD7C}"/>
          </ac:picMkLst>
        </pc:picChg>
        <pc:picChg chg="add mod">
          <ac:chgData name="代數白痴 顧" userId="316db6a4f7ef8138" providerId="LiveId" clId="{B86DD477-884A-4FD4-9471-AE9DEE1E1111}" dt="2023-09-26T03:20:44.517" v="5192" actId="14100"/>
          <ac:picMkLst>
            <pc:docMk/>
            <pc:sldMk cId="2267038628" sldId="392"/>
            <ac:picMk id="16" creationId="{F3173180-CE43-F7CD-1B49-621E475FF3A8}"/>
          </ac:picMkLst>
        </pc:picChg>
        <pc:picChg chg="add mod">
          <ac:chgData name="代數白痴 顧" userId="316db6a4f7ef8138" providerId="LiveId" clId="{B86DD477-884A-4FD4-9471-AE9DEE1E1111}" dt="2023-09-26T03:25:24.917" v="5442" actId="1076"/>
          <ac:picMkLst>
            <pc:docMk/>
            <pc:sldMk cId="2267038628" sldId="392"/>
            <ac:picMk id="18" creationId="{9C127CF6-9B4B-8733-E130-32BBF9225334}"/>
          </ac:picMkLst>
        </pc:picChg>
        <pc:cxnChg chg="add mod">
          <ac:chgData name="代數白痴 顧" userId="316db6a4f7ef8138" providerId="LiveId" clId="{B86DD477-884A-4FD4-9471-AE9DEE1E1111}" dt="2023-09-26T03:19:51.631" v="5140" actId="1038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B86DD477-884A-4FD4-9471-AE9DEE1E1111}" dt="2023-09-26T03:19:39.645" v="5102" actId="1037"/>
          <ac:cxnSpMkLst>
            <pc:docMk/>
            <pc:sldMk cId="2267038628" sldId="392"/>
            <ac:cxnSpMk id="12" creationId="{0402F8B2-8521-2A78-654E-1B7BB85DD03A}"/>
          </ac:cxnSpMkLst>
        </pc:cxnChg>
        <pc:cxnChg chg="add mod">
          <ac:chgData name="代數白痴 顧" userId="316db6a4f7ef8138" providerId="LiveId" clId="{B86DD477-884A-4FD4-9471-AE9DEE1E1111}" dt="2023-09-26T03:19:47.663" v="5139" actId="1037"/>
          <ac:cxnSpMkLst>
            <pc:docMk/>
            <pc:sldMk cId="2267038628" sldId="392"/>
            <ac:cxnSpMk id="13" creationId="{5898A4ED-D0AC-18F5-1196-C4CBC71551B0}"/>
          </ac:cxnSpMkLst>
        </pc:cxnChg>
        <pc:cxnChg chg="del mod">
          <ac:chgData name="代數白痴 顧" userId="316db6a4f7ef8138" providerId="LiveId" clId="{B86DD477-884A-4FD4-9471-AE9DEE1E1111}" dt="2023-09-26T03:13:56.171" v="4837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B86DD477-884A-4FD4-9471-AE9DEE1E1111}" dt="2023-09-26T03:13:54.527" v="4835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B86DD477-884A-4FD4-9471-AE9DEE1E1111}" dt="2023-09-26T03:13:57.573" v="4839" actId="478"/>
          <ac:cxnSpMkLst>
            <pc:docMk/>
            <pc:sldMk cId="2267038628" sldId="392"/>
            <ac:cxnSpMk id="49" creationId="{FB142342-B886-091A-DC84-EBA3F77C7C46}"/>
          </ac:cxnSpMkLst>
        </pc:cxnChg>
      </pc:sldChg>
      <pc:sldChg chg="addSp delSp modSp mod ord modTransition delAnim modAnim">
        <pc:chgData name="代數白痴 顧" userId="316db6a4f7ef8138" providerId="LiveId" clId="{B86DD477-884A-4FD4-9471-AE9DEE1E1111}" dt="2023-09-26T03:13:59.007" v="4841"/>
        <pc:sldMkLst>
          <pc:docMk/>
          <pc:sldMk cId="4180650715" sldId="393"/>
        </pc:sldMkLst>
        <pc:spChg chg="add">
          <ac:chgData name="代數白痴 顧" userId="316db6a4f7ef8138" providerId="LiveId" clId="{B86DD477-884A-4FD4-9471-AE9DEE1E1111}" dt="2023-09-26T02:30:44.969" v="3632" actId="11529"/>
          <ac:spMkLst>
            <pc:docMk/>
            <pc:sldMk cId="4180650715" sldId="393"/>
            <ac:spMk id="5" creationId="{0674350F-3562-49F2-EB78-ADB316298D83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18" creationId="{81524EE3-411D-8F70-B097-F2BB05CEB52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B86DD477-884A-4FD4-9471-AE9DEE1E1111}" dt="2023-09-26T03:07:44.953" v="4625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9" creationId="{4EC2C598-8F94-5B1D-53D7-C06EF6DE341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31" creationId="{7FAA33EE-4DCE-8BAA-CABE-55F9F4FFBCE2}"/>
          </ac:spMkLst>
        </pc:spChg>
        <pc:spChg chg="add mod">
          <ac:chgData name="代數白痴 顧" userId="316db6a4f7ef8138" providerId="LiveId" clId="{B86DD477-884A-4FD4-9471-AE9DEE1E1111}" dt="2023-09-26T02:32:00.058" v="3648" actId="1035"/>
          <ac:spMkLst>
            <pc:docMk/>
            <pc:sldMk cId="4180650715" sldId="393"/>
            <ac:spMk id="32" creationId="{11B0D901-F9E2-BE5B-6E5F-41ED77E92337}"/>
          </ac:spMkLst>
        </pc:spChg>
        <pc:spChg chg="add mod">
          <ac:chgData name="代數白痴 顧" userId="316db6a4f7ef8138" providerId="LiveId" clId="{B86DD477-884A-4FD4-9471-AE9DEE1E1111}" dt="2023-09-26T02:31:56.083" v="3647" actId="1035"/>
          <ac:spMkLst>
            <pc:docMk/>
            <pc:sldMk cId="4180650715" sldId="393"/>
            <ac:spMk id="33" creationId="{24642407-A536-2941-8E14-9F912EF2DB48}"/>
          </ac:spMkLst>
        </pc:spChg>
        <pc:spChg chg="add mod">
          <ac:chgData name="代數白痴 顧" userId="316db6a4f7ef8138" providerId="LiveId" clId="{B86DD477-884A-4FD4-9471-AE9DEE1E1111}" dt="2023-09-26T02:32:49.108" v="3661" actId="1076"/>
          <ac:spMkLst>
            <pc:docMk/>
            <pc:sldMk cId="4180650715" sldId="393"/>
            <ac:spMk id="34" creationId="{2C723FBF-F6F1-60F9-28D2-6553F2D8251E}"/>
          </ac:spMkLst>
        </pc:spChg>
        <pc:spChg chg="add mod">
          <ac:chgData name="代數白痴 顧" userId="316db6a4f7ef8138" providerId="LiveId" clId="{B86DD477-884A-4FD4-9471-AE9DEE1E1111}" dt="2023-09-26T02:33:03.524" v="3664" actId="1076"/>
          <ac:spMkLst>
            <pc:docMk/>
            <pc:sldMk cId="4180650715" sldId="393"/>
            <ac:spMk id="35" creationId="{4208FD86-7080-022C-C7AD-FB6775CEB136}"/>
          </ac:spMkLst>
        </pc:spChg>
        <pc:spChg chg="add mod">
          <ac:chgData name="代數白痴 顧" userId="316db6a4f7ef8138" providerId="LiveId" clId="{B86DD477-884A-4FD4-9471-AE9DEE1E1111}" dt="2023-09-26T02:32:35.205" v="3654" actId="1076"/>
          <ac:spMkLst>
            <pc:docMk/>
            <pc:sldMk cId="4180650715" sldId="393"/>
            <ac:spMk id="36" creationId="{77FC19DB-E7B0-F3BF-7533-85401E42AA76}"/>
          </ac:spMkLst>
        </pc:spChg>
        <pc:spChg chg="add mod">
          <ac:chgData name="代數白痴 顧" userId="316db6a4f7ef8138" providerId="LiveId" clId="{B86DD477-884A-4FD4-9471-AE9DEE1E1111}" dt="2023-09-26T02:32:54.124" v="3662" actId="1076"/>
          <ac:spMkLst>
            <pc:docMk/>
            <pc:sldMk cId="4180650715" sldId="393"/>
            <ac:spMk id="37" creationId="{EB239234-1A0C-5A60-6D91-51C0686349F2}"/>
          </ac:spMkLst>
        </pc:spChg>
        <pc:spChg chg="add mod">
          <ac:chgData name="代數白痴 顧" userId="316db6a4f7ef8138" providerId="LiveId" clId="{B86DD477-884A-4FD4-9471-AE9DEE1E1111}" dt="2023-09-26T02:32:29.253" v="3653" actId="1076"/>
          <ac:spMkLst>
            <pc:docMk/>
            <pc:sldMk cId="4180650715" sldId="393"/>
            <ac:spMk id="38" creationId="{5E91E4AF-4DA4-555B-666E-537705623D79}"/>
          </ac:spMkLst>
        </pc:spChg>
        <pc:spChg chg="add mod">
          <ac:chgData name="代數白痴 顧" userId="316db6a4f7ef8138" providerId="LiveId" clId="{B86DD477-884A-4FD4-9471-AE9DEE1E1111}" dt="2023-09-26T02:32:45.891" v="3660" actId="1076"/>
          <ac:spMkLst>
            <pc:docMk/>
            <pc:sldMk cId="4180650715" sldId="393"/>
            <ac:spMk id="39" creationId="{33609544-27F3-AF87-B1C7-9AEE55F04AFA}"/>
          </ac:spMkLst>
        </pc:spChg>
        <pc:spChg chg="add mod">
          <ac:chgData name="代數白痴 顧" userId="316db6a4f7ef8138" providerId="LiveId" clId="{B86DD477-884A-4FD4-9471-AE9DEE1E1111}" dt="2023-09-26T02:37:02.852" v="3857" actId="14100"/>
          <ac:spMkLst>
            <pc:docMk/>
            <pc:sldMk cId="4180650715" sldId="393"/>
            <ac:spMk id="40" creationId="{63DC4AF4-8BD2-12C3-7E08-2E93C90124DF}"/>
          </ac:spMkLst>
        </pc:spChg>
        <pc:spChg chg="add mod">
          <ac:chgData name="代數白痴 顧" userId="316db6a4f7ef8138" providerId="LiveId" clId="{B86DD477-884A-4FD4-9471-AE9DEE1E1111}" dt="2023-09-26T02:33:33.626" v="3678" actId="1037"/>
          <ac:spMkLst>
            <pc:docMk/>
            <pc:sldMk cId="4180650715" sldId="393"/>
            <ac:spMk id="41" creationId="{B1178CFC-D0BE-6720-A5A6-B2A6F2665E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44" creationId="{BF2FD896-DD03-48B3-BE5F-7EAC27462D3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0" creationId="{CED25FF6-937C-FF69-52AD-0A194631B22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3" creationId="{05D5AC4F-7B0B-282E-956D-46CD13F804D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3" creationId="{A4C6FB16-FDC4-D7BA-C08F-695636567A35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4" creationId="{E9DC4AB3-EC93-53D3-03DE-57D25101C399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5" creationId="{18DDC6BC-BAAB-3172-B456-39137E7DC8C1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6" creationId="{28A124E6-DA48-3B50-5656-992086E1DC27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6" creationId="{DDD03A16-CB44-E747-6C8B-F20CC293ECB1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7" creationId="{717483A2-178B-2792-3239-E8338941682C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8" creationId="{9F13D4DE-3EA3-3B05-CCFD-6E3A6FA51FB8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59" creationId="{4F735744-6062-5E11-0CE7-CBD8C628961E}"/>
          </ac:spMkLst>
        </pc:spChg>
        <pc:spChg chg="mod">
          <ac:chgData name="代數白痴 顧" userId="316db6a4f7ef8138" providerId="LiveId" clId="{B86DD477-884A-4FD4-9471-AE9DEE1E1111}" dt="2023-09-26T02:35:48.162" v="3768" actId="20577"/>
          <ac:spMkLst>
            <pc:docMk/>
            <pc:sldMk cId="4180650715" sldId="393"/>
            <ac:spMk id="60" creationId="{90ECAF3B-FFFF-A531-AFBE-31708C7D891C}"/>
          </ac:spMkLst>
        </pc:spChg>
        <pc:spChg chg="mod">
          <ac:chgData name="代數白痴 顧" userId="316db6a4f7ef8138" providerId="LiveId" clId="{B86DD477-884A-4FD4-9471-AE9DEE1E1111}" dt="2023-09-26T03:12:41.437" v="4832" actId="14100"/>
          <ac:spMkLst>
            <pc:docMk/>
            <pc:sldMk cId="4180650715" sldId="393"/>
            <ac:spMk id="62" creationId="{16075B70-06B9-ED9C-08FC-A2B6A1DC27CB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62" creationId="{756016DA-6296-B57A-674B-AC0326332B5A}"/>
          </ac:spMkLst>
        </pc:spChg>
        <pc:spChg chg="mod or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7" creationId="{171FE9A6-96AE-19BC-3B6D-8C704178E972}"/>
          </ac:spMkLst>
        </pc:spChg>
        <pc:spChg chg="mod">
          <ac:chgData name="代數白痴 顧" userId="316db6a4f7ef8138" providerId="LiveId" clId="{B86DD477-884A-4FD4-9471-AE9DEE1E1111}" dt="2023-09-26T03:10:32.651" v="4682" actId="20577"/>
          <ac:spMkLst>
            <pc:docMk/>
            <pc:sldMk cId="4180650715" sldId="393"/>
            <ac:spMk id="68" creationId="{B0FAAB66-BA75-5016-B17C-65633EBFC564}"/>
          </ac:spMkLst>
        </pc:spChg>
        <pc:grpChg chg="add del mod">
          <ac:chgData name="代數白痴 顧" userId="316db6a4f7ef8138" providerId="LiveId" clId="{B86DD477-884A-4FD4-9471-AE9DEE1E1111}" dt="2023-09-26T02:37:34.659" v="3860" actId="165"/>
          <ac:grpSpMkLst>
            <pc:docMk/>
            <pc:sldMk cId="4180650715" sldId="393"/>
            <ac:grpSpMk id="44" creationId="{BBCB43D5-8ADF-4FFB-2D82-A19E55ED34FC}"/>
          </ac:grpSpMkLst>
        </pc:grpChg>
        <pc:grpChg chg="del mod topLvl">
          <ac:chgData name="代數白痴 顧" userId="316db6a4f7ef8138" providerId="LiveId" clId="{B86DD477-884A-4FD4-9471-AE9DEE1E1111}" dt="2023-09-26T02:37:38.595" v="3861" actId="165"/>
          <ac:grpSpMkLst>
            <pc:docMk/>
            <pc:sldMk cId="4180650715" sldId="393"/>
            <ac:grpSpMk id="50" creationId="{F0735BFE-BD98-A8CD-D42D-A94DEB3C6F03}"/>
          </ac:grpSpMkLst>
        </pc:grpChg>
        <pc:grpChg chg="del mod topLvl">
          <ac:chgData name="代數白痴 顧" userId="316db6a4f7ef8138" providerId="LiveId" clId="{B86DD477-884A-4FD4-9471-AE9DEE1E1111}" dt="2023-09-26T02:59:44.986" v="4100" actId="165"/>
          <ac:grpSpMkLst>
            <pc:docMk/>
            <pc:sldMk cId="4180650715" sldId="393"/>
            <ac:grpSpMk id="51" creationId="{698145E8-1F73-477F-ABD2-5E2DEAB9164C}"/>
          </ac:grpSpMkLst>
        </pc:grpChg>
        <pc:grpChg chg="del mod topLvl">
          <ac:chgData name="代數白痴 顧" userId="316db6a4f7ef8138" providerId="LiveId" clId="{B86DD477-884A-4FD4-9471-AE9DEE1E1111}" dt="2023-09-26T02:37:40.664" v="3862" actId="478"/>
          <ac:grpSpMkLst>
            <pc:docMk/>
            <pc:sldMk cId="4180650715" sldId="393"/>
            <ac:grpSpMk id="52" creationId="{1473B82E-0F07-CCBC-4357-EE4EC86C20A2}"/>
          </ac:grpSpMkLst>
        </pc:grpChg>
        <pc:grpChg chg="add mod">
          <ac:chgData name="代數白痴 顧" userId="316db6a4f7ef8138" providerId="LiveId" clId="{B86DD477-884A-4FD4-9471-AE9DEE1E1111}" dt="2023-09-26T03:07:17.557" v="4562" actId="164"/>
          <ac:grpSpMkLst>
            <pc:docMk/>
            <pc:sldMk cId="4180650715" sldId="393"/>
            <ac:grpSpMk id="57" creationId="{048168A5-8296-031D-5127-B42DDEE344D9}"/>
          </ac:grpSpMkLst>
        </pc:grpChg>
        <pc:grpChg chg="add del mod">
          <ac:chgData name="代數白痴 顧" userId="316db6a4f7ef8138" providerId="LiveId" clId="{B86DD477-884A-4FD4-9471-AE9DEE1E1111}" dt="2023-09-26T03:10:19.341" v="4632" actId="478"/>
          <ac:grpSpMkLst>
            <pc:docMk/>
            <pc:sldMk cId="4180650715" sldId="393"/>
            <ac:grpSpMk id="58" creationId="{E93260BC-9CEB-4B4E-DB6F-6D747FB64E10}"/>
          </ac:grpSpMkLst>
        </pc:grpChg>
        <pc:grpChg chg="del mod topLvl">
          <ac:chgData name="代數白痴 顧" userId="316db6a4f7ef8138" providerId="LiveId" clId="{B86DD477-884A-4FD4-9471-AE9DEE1E1111}" dt="2023-09-26T03:13:41.422" v="4834" actId="478"/>
          <ac:grpSpMkLst>
            <pc:docMk/>
            <pc:sldMk cId="4180650715" sldId="393"/>
            <ac:grpSpMk id="59" creationId="{98F17317-346F-44CB-7256-61223B1BA500}"/>
          </ac:grpSpMkLst>
        </pc:grpChg>
        <pc:graphicFrameChg chg="add mod">
          <ac:chgData name="代數白痴 顧" userId="316db6a4f7ef8138" providerId="LiveId" clId="{B86DD477-884A-4FD4-9471-AE9DEE1E1111}" dt="2023-09-26T02:35:36.052" v="3745" actId="103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add mod">
          <ac:chgData name="代數白痴 顧" userId="316db6a4f7ef8138" providerId="LiveId" clId="{B86DD477-884A-4FD4-9471-AE9DEE1E1111}" dt="2023-09-26T02:36:11.163" v="3856" actId="103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del mod topLvl">
          <ac:chgData name="代數白痴 顧" userId="316db6a4f7ef8138" providerId="LiveId" clId="{B86DD477-884A-4FD4-9471-AE9DEE1E1111}" dt="2023-09-26T03:10:19.341" v="4632" actId="478"/>
          <ac:graphicFrameMkLst>
            <pc:docMk/>
            <pc:sldMk cId="4180650715" sldId="393"/>
            <ac:graphicFrameMk id="61" creationId="{C0BA0384-17FE-16CB-F18F-D16F5567730D}"/>
          </ac:graphicFrameMkLst>
        </pc:graphicFrameChg>
        <pc:picChg chg="add del mod">
          <ac:chgData name="代數白痴 顧" userId="316db6a4f7ef8138" providerId="LiveId" clId="{B86DD477-884A-4FD4-9471-AE9DEE1E1111}" dt="2023-09-26T02:33:56.141" v="3679" actId="478"/>
          <ac:picMkLst>
            <pc:docMk/>
            <pc:sldMk cId="4180650715" sldId="393"/>
            <ac:picMk id="4" creationId="{B29D4714-AF31-A428-C984-D028C3CDF408}"/>
          </ac:picMkLst>
        </pc:picChg>
        <pc:picChg chg="add del mod">
          <ac:chgData name="代數白痴 顧" userId="316db6a4f7ef8138" providerId="LiveId" clId="{B86DD477-884A-4FD4-9471-AE9DEE1E1111}" dt="2023-09-26T03:07:04.743" v="4559" actId="478"/>
          <ac:picMkLst>
            <pc:docMk/>
            <pc:sldMk cId="4180650715" sldId="393"/>
            <ac:picMk id="17" creationId="{6446EDA3-9123-9510-F05C-1B9488CD041C}"/>
          </ac:picMkLst>
        </pc:picChg>
        <pc:cxnChg chg="add mod">
          <ac:chgData name="代數白痴 顧" userId="316db6a4f7ef8138" providerId="LiveId" clId="{B86DD477-884A-4FD4-9471-AE9DEE1E1111}" dt="2023-09-26T02:28:43.747" v="3441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B86DD477-884A-4FD4-9471-AE9DEE1E1111}" dt="2023-09-26T02:28:37.637" v="3385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" creationId="{46FD205A-695D-4154-A435-917870E422D5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7" creationId="{19B3AD36-08DF-DCD0-0E30-E777D96EFDB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7" creationId="{229CDB81-8CDE-4959-A7C9-2F2FB265B703}"/>
          </ac:cxnSpMkLst>
        </pc:cxnChg>
        <pc:cxnChg chg="add">
          <ac:chgData name="代數白痴 顧" userId="316db6a4f7ef8138" providerId="LiveId" clId="{B86DD477-884A-4FD4-9471-AE9DEE1E1111}" dt="2023-09-26T02:30:52.389" v="3633" actId="11529"/>
          <ac:cxnSpMkLst>
            <pc:docMk/>
            <pc:sldMk cId="4180650715" sldId="393"/>
            <ac:cxnSpMk id="8" creationId="{2547418B-C18C-2C00-15C0-E305B20A6366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0" creationId="{FFD3BCFF-2A98-408D-10E3-063D1A91283B}"/>
          </ac:cxnSpMkLst>
        </pc:cxnChg>
        <pc:cxnChg chg="add">
          <ac:chgData name="代數白痴 顧" userId="316db6a4f7ef8138" providerId="LiveId" clId="{B86DD477-884A-4FD4-9471-AE9DEE1E1111}" dt="2023-09-26T02:30:58.093" v="3634" actId="11529"/>
          <ac:cxnSpMkLst>
            <pc:docMk/>
            <pc:sldMk cId="4180650715" sldId="393"/>
            <ac:cxnSpMk id="11" creationId="{68253A18-1A11-53F8-F517-ED0041055B20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2" creationId="{27582F79-E27D-7C56-5EDC-58DEB4B1C8D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3" creationId="{08AD0F66-EE9B-BA70-E034-3C932B36A3F0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3" creationId="{D603B4D5-2282-B479-B70F-C48574B6FB48}"/>
          </ac:cxnSpMkLst>
        </pc:cxnChg>
        <pc:cxnChg chg="add">
          <ac:chgData name="代數白痴 顧" userId="316db6a4f7ef8138" providerId="LiveId" clId="{B86DD477-884A-4FD4-9471-AE9DEE1E1111}" dt="2023-09-26T02:31:08.142" v="3635" actId="11529"/>
          <ac:cxnSpMkLst>
            <pc:docMk/>
            <pc:sldMk cId="4180650715" sldId="393"/>
            <ac:cxnSpMk id="14" creationId="{46E1DA8C-904F-C14B-5B52-FCB5F41BD129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5" creationId="{7A3C5271-39DE-66A0-9033-64A80C113C1E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5" creationId="{9BC1A07C-A703-B5DF-FF79-1491A308802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5" creationId="{E765111E-C1D5-81A1-68C9-316DB778720D}"/>
          </ac:cxnSpMkLst>
        </pc:cxnChg>
        <pc:cxnChg chg="add mod">
          <ac:chgData name="代數白痴 顧" userId="316db6a4f7ef8138" providerId="LiveId" clId="{B86DD477-884A-4FD4-9471-AE9DEE1E1111}" dt="2023-09-26T02:31:25.669" v="3637" actId="14100"/>
          <ac:cxnSpMkLst>
            <pc:docMk/>
            <pc:sldMk cId="4180650715" sldId="393"/>
            <ac:cxnSpMk id="30" creationId="{6A1C8A90-CD4D-6456-BC18-6C49F12E8115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5" creationId="{992ACD17-13F3-D7CE-D2C5-0DC67B473336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6" creationId="{CA01A53C-8E3C-79D0-41A3-659DC33D353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7" creationId="{155EF376-1959-F14B-065C-EE1361951D4F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8" creationId="{CA731D10-8170-C2BC-4909-1931B8C4CDF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9" creationId="{E6F5B143-DCDF-2001-051F-1FEF89C2D3AF}"/>
          </ac:cxnSpMkLst>
        </pc:cxnChg>
        <pc:cxnChg chg="mod">
          <ac:chgData name="代數白痴 顧" userId="316db6a4f7ef8138" providerId="LiveId" clId="{B86DD477-884A-4FD4-9471-AE9DEE1E1111}" dt="2023-09-26T02:37:38.595" v="3861" actId="165"/>
          <ac:cxnSpMkLst>
            <pc:docMk/>
            <pc:sldMk cId="4180650715" sldId="393"/>
            <ac:cxnSpMk id="61" creationId="{5C8D84AC-E277-9F25-458F-D053C873E819}"/>
          </ac:cxnSpMkLst>
        </pc:cxnChg>
        <pc:cxnChg chg="mod topLvl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4" creationId="{54592D26-DFC7-3260-277F-54D1C2762A76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B8B3D7DE-A7E1-4542-93B0-3FF32504C6AA}"/>
    <pc:docChg chg="undo custSel modSld sldOrd">
      <pc:chgData name="代數白痴 顧" userId="316db6a4f7ef8138" providerId="LiveId" clId="{B8B3D7DE-A7E1-4542-93B0-3FF32504C6AA}" dt="2023-10-03T05:12:34.522" v="13908" actId="20577"/>
      <pc:docMkLst>
        <pc:docMk/>
      </pc:docMkLst>
      <pc:sldChg chg="addSp delSp modSp mod modTransition modAnim modNotesTx">
        <pc:chgData name="代數白痴 顧" userId="316db6a4f7ef8138" providerId="LiveId" clId="{B8B3D7DE-A7E1-4542-93B0-3FF32504C6AA}" dt="2023-10-03T05:12:15.303" v="13898"/>
        <pc:sldMkLst>
          <pc:docMk/>
          <pc:sldMk cId="754667137" sldId="386"/>
        </pc:sldMkLst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4" creationId="{309B84C5-B2AF-3B77-7C07-5D0219F21852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5" creationId="{BE31334C-EFF2-4A62-7327-907DC791D866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6" creationId="{6F66AD25-DEBB-5D89-3F52-AA14D0E3FD7B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B8B3D7DE-A7E1-4542-93B0-3FF32504C6AA}" dt="2023-10-03T04:22:37.712" v="733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8B3D7DE-A7E1-4542-93B0-3FF32504C6AA}" dt="2023-10-03T05:12:05.053" v="13897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B8B3D7DE-A7E1-4542-93B0-3FF32504C6AA}" dt="2023-10-03T04:19:30.815" v="7170" actId="20577"/>
          <ac:spMkLst>
            <pc:docMk/>
            <pc:sldMk cId="754667137" sldId="386"/>
            <ac:spMk id="28" creationId="{0200C782-BA87-C14A-F33C-E54927DB2ABF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29" creationId="{CB4EC720-FB24-8A1B-CC94-61E79998C54D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0" creationId="{1EB545D9-4E5C-3FF4-8722-1E381EEA2B2B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1" creationId="{C95FC513-2FF3-80E7-9DE8-AC7B183664B1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2" creationId="{CD6B6C8A-BC06-DD7D-DEDB-FD1DD0780066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3" creationId="{8D7B597D-C2B4-9CD0-FCFF-2459EDD0B920}"/>
          </ac:spMkLst>
        </pc:spChg>
        <pc:spChg chg="mod">
          <ac:chgData name="代數白痴 顧" userId="316db6a4f7ef8138" providerId="LiveId" clId="{B8B3D7DE-A7E1-4542-93B0-3FF32504C6AA}" dt="2023-10-03T03:34:56.315" v="6766" actId="20577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B8B3D7DE-A7E1-4542-93B0-3FF32504C6AA}" dt="2023-10-03T04:23:15.144" v="7341" actId="164"/>
          <ac:grpSpMkLst>
            <pc:docMk/>
            <pc:sldMk cId="754667137" sldId="386"/>
            <ac:grpSpMk id="21" creationId="{26831C4F-EFC2-17AE-8C6A-B04C09E0DDD6}"/>
          </ac:grpSpMkLst>
        </pc:grpChg>
        <pc:grpChg chg="mod">
          <ac:chgData name="代數白痴 顧" userId="316db6a4f7ef8138" providerId="LiveId" clId="{B8B3D7DE-A7E1-4542-93B0-3FF32504C6AA}" dt="2023-10-03T04:23:15.144" v="7341" actId="164"/>
          <ac:grpSpMkLst>
            <pc:docMk/>
            <pc:sldMk cId="754667137" sldId="386"/>
            <ac:grpSpMk id="22" creationId="{A3CC8F27-045F-A59D-8DF9-98CD3DC0C414}"/>
          </ac:grpSpMkLst>
        </pc:grpChg>
        <pc:picChg chg="del">
          <ac:chgData name="代數白痴 顧" userId="316db6a4f7ef8138" providerId="LiveId" clId="{B8B3D7DE-A7E1-4542-93B0-3FF32504C6AA}" dt="2023-10-03T03:32:57.068" v="6609" actId="478"/>
          <ac:picMkLst>
            <pc:docMk/>
            <pc:sldMk cId="754667137" sldId="386"/>
            <ac:picMk id="7" creationId="{4D22A63D-15B4-23E9-7629-7016325EBE65}"/>
          </ac:picMkLst>
        </pc:picChg>
        <pc:picChg chg="add mod">
          <ac:chgData name="代數白痴 顧" userId="316db6a4f7ef8138" providerId="LiveId" clId="{B8B3D7DE-A7E1-4542-93B0-3FF32504C6AA}" dt="2023-10-03T05:11:44.615" v="13872" actId="1076"/>
          <ac:picMkLst>
            <pc:docMk/>
            <pc:sldMk cId="754667137" sldId="386"/>
            <ac:picMk id="35" creationId="{2814615C-9018-C4AB-B413-063BAF9F64B5}"/>
          </ac:picMkLst>
        </pc:picChg>
        <pc:cxnChg chg="del mod">
          <ac:chgData name="代數白痴 顧" userId="316db6a4f7ef8138" providerId="LiveId" clId="{B8B3D7DE-A7E1-4542-93B0-3FF32504C6AA}" dt="2023-10-03T04:15:58.909" v="6771" actId="478"/>
          <ac:cxnSpMkLst>
            <pc:docMk/>
            <pc:sldMk cId="754667137" sldId="386"/>
            <ac:cxnSpMk id="6" creationId="{3360153D-65C1-0044-C5A5-8653257A645F}"/>
          </ac:cxnSpMkLst>
        </pc:cxnChg>
        <pc:cxnChg chg="del mod">
          <ac:chgData name="代數白痴 顧" userId="316db6a4f7ef8138" providerId="LiveId" clId="{B8B3D7DE-A7E1-4542-93B0-3FF32504C6AA}" dt="2023-10-03T04:15:58.909" v="6771" actId="478"/>
          <ac:cxnSpMkLst>
            <pc:docMk/>
            <pc:sldMk cId="754667137" sldId="386"/>
            <ac:cxnSpMk id="8" creationId="{4F7B3DD8-E6F2-68AC-8E24-7529F371E0A5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9" creationId="{7E76AE38-9037-2BDE-1513-A46E5577E65E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0" creationId="{8A59CAFD-69AE-2C8C-5240-12B2115F0B0A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11" creationId="{C4E2CB22-3276-AAA9-743D-658228503E80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12" creationId="{11C1A7BD-A429-DCA2-02D9-A543FE632F46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B8B3D7DE-A7E1-4542-93B0-3FF32504C6AA}" dt="2023-10-03T04:23:15.144" v="7341" actId="164"/>
          <ac:cxnSpMkLst>
            <pc:docMk/>
            <pc:sldMk cId="754667137" sldId="386"/>
            <ac:cxnSpMk id="20" creationId="{E47BD5F9-D2C1-966A-74B7-89A2579BD0B1}"/>
          </ac:cxnSpMkLst>
        </pc:cxnChg>
        <pc:cxnChg chg="mod">
          <ac:chgData name="代數白痴 顧" userId="316db6a4f7ef8138" providerId="LiveId" clId="{B8B3D7DE-A7E1-4542-93B0-3FF32504C6AA}" dt="2023-10-03T04:18:13.426" v="7151" actId="14100"/>
          <ac:cxnSpMkLst>
            <pc:docMk/>
            <pc:sldMk cId="754667137" sldId="386"/>
            <ac:cxnSpMk id="24" creationId="{63855BF0-B54B-7A91-EFB5-B33AB0DB92AC}"/>
          </ac:cxnSpMkLst>
        </pc:cxnChg>
      </pc:sldChg>
      <pc:sldChg chg="modSp mod modTransition modNotesTx">
        <pc:chgData name="代數白痴 顧" userId="316db6a4f7ef8138" providerId="LiveId" clId="{B8B3D7DE-A7E1-4542-93B0-3FF32504C6AA}" dt="2023-10-03T05:12:34.522" v="13908" actId="20577"/>
        <pc:sldMkLst>
          <pc:docMk/>
          <pc:sldMk cId="151402070" sldId="390"/>
        </pc:sldMkLst>
        <pc:spChg chg="mod">
          <ac:chgData name="代數白痴 顧" userId="316db6a4f7ef8138" providerId="LiveId" clId="{B8B3D7DE-A7E1-4542-93B0-3FF32504C6AA}" dt="2023-10-03T05:12:34.522" v="1390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 modAnim modNotesTx">
        <pc:chgData name="代數白痴 顧" userId="316db6a4f7ef8138" providerId="LiveId" clId="{B8B3D7DE-A7E1-4542-93B0-3FF32504C6AA}" dt="2023-10-03T04:43:37.109" v="9633"/>
        <pc:sldMkLst>
          <pc:docMk/>
          <pc:sldMk cId="2267038628" sldId="392"/>
        </pc:sldMkLst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B8B3D7DE-A7E1-4542-93B0-3FF32504C6AA}" dt="2023-10-03T03:19:47.323" v="5871" actId="6549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8B3D7DE-A7E1-4542-93B0-3FF32504C6AA}" dt="2023-10-03T03:21:25.463" v="6039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4" creationId="{46FFA0A2-A71E-4039-80A3-8C80358BB454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5" creationId="{F5A713EB-8548-B627-95C8-51FD09C9D79B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6" creationId="{8EA0AC4A-2039-7895-0068-9888AE10ED02}"/>
          </ac:spMkLst>
        </pc:spChg>
        <pc:spChg chg="mod ord">
          <ac:chgData name="代數白痴 顧" userId="316db6a4f7ef8138" providerId="LiveId" clId="{B8B3D7DE-A7E1-4542-93B0-3FF32504C6AA}" dt="2023-10-03T03:07:55.004" v="5231" actId="1076"/>
          <ac:spMkLst>
            <pc:docMk/>
            <pc:sldMk cId="2267038628" sldId="392"/>
            <ac:spMk id="28" creationId="{E32480AC-1E31-F4F8-A06C-2B6809F6DE89}"/>
          </ac:spMkLst>
        </pc:spChg>
        <pc:spChg chg="mod ord">
          <ac:chgData name="代數白痴 顧" userId="316db6a4f7ef8138" providerId="LiveId" clId="{B8B3D7DE-A7E1-4542-93B0-3FF32504C6AA}" dt="2023-10-03T03:07:47.756" v="5229" actId="1076"/>
          <ac:spMkLst>
            <pc:docMk/>
            <pc:sldMk cId="2267038628" sldId="392"/>
            <ac:spMk id="29" creationId="{3209987C-B309-B862-E8F5-6982259A7626}"/>
          </ac:spMkLst>
        </pc:spChg>
        <pc:spChg chg="mod ord">
          <ac:chgData name="代數白痴 顧" userId="316db6a4f7ef8138" providerId="LiveId" clId="{B8B3D7DE-A7E1-4542-93B0-3FF32504C6AA}" dt="2023-10-03T03:08:00.492" v="5232" actId="1076"/>
          <ac:spMkLst>
            <pc:docMk/>
            <pc:sldMk cId="2267038628" sldId="392"/>
            <ac:spMk id="30" creationId="{5BB1263F-E72F-6913-B935-DAE38E7B22D3}"/>
          </ac:spMkLst>
        </pc:spChg>
        <pc:spChg chg="mod ord">
          <ac:chgData name="代數白痴 顧" userId="316db6a4f7ef8138" providerId="LiveId" clId="{B8B3D7DE-A7E1-4542-93B0-3FF32504C6AA}" dt="2023-10-03T03:07:23.488" v="5223" actId="166"/>
          <ac:spMkLst>
            <pc:docMk/>
            <pc:sldMk cId="2267038628" sldId="392"/>
            <ac:spMk id="31" creationId="{BE99029D-33D5-1C74-594A-FE5FBFE0B623}"/>
          </ac:spMkLst>
        </pc:spChg>
        <pc:spChg chg="del mod topLvl">
          <ac:chgData name="代數白痴 顧" userId="316db6a4f7ef8138" providerId="LiveId" clId="{B8B3D7DE-A7E1-4542-93B0-3FF32504C6AA}" dt="2023-10-03T03:09:43.791" v="5242" actId="478"/>
          <ac:spMkLst>
            <pc:docMk/>
            <pc:sldMk cId="2267038628" sldId="392"/>
            <ac:spMk id="46" creationId="{D4393378-4E3E-D4A0-C8E0-DB670E81F773}"/>
          </ac:spMkLst>
        </pc:spChg>
        <pc:spChg chg="add mod">
          <ac:chgData name="代數白痴 顧" userId="316db6a4f7ef8138" providerId="LiveId" clId="{B8B3D7DE-A7E1-4542-93B0-3FF32504C6AA}" dt="2023-10-03T03:07:00.866" v="5213" actId="164"/>
          <ac:spMkLst>
            <pc:docMk/>
            <pc:sldMk cId="2267038628" sldId="392"/>
            <ac:spMk id="47" creationId="{EE7CF6C8-F3AE-EA19-CFB5-1E28A390441A}"/>
          </ac:spMkLst>
        </pc:spChg>
        <pc:spChg chg="add mod">
          <ac:chgData name="代數白痴 顧" userId="316db6a4f7ef8138" providerId="LiveId" clId="{B8B3D7DE-A7E1-4542-93B0-3FF32504C6AA}" dt="2023-10-03T03:07:00.866" v="5213" actId="164"/>
          <ac:spMkLst>
            <pc:docMk/>
            <pc:sldMk cId="2267038628" sldId="392"/>
            <ac:spMk id="49" creationId="{F51B173C-90FB-5273-271C-D283E9BBB6F4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5" creationId="{01DE88EF-3698-A436-F15E-37D273776914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6" creationId="{9A6128D2-D05D-335F-BF28-6D8713E11123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7" creationId="{BEF9ACFD-CFD8-3351-C512-97B49DA728F0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8" creationId="{49CBF493-C4A1-A179-9FDE-95EAE3C2CC4D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59" creationId="{DE7F8DB0-5601-7AF8-4F00-C6F155C339A8}"/>
          </ac:spMkLst>
        </pc:spChg>
        <pc:spChg chg="mod">
          <ac:chgData name="代數白痴 顧" userId="316db6a4f7ef8138" providerId="LiveId" clId="{B8B3D7DE-A7E1-4542-93B0-3FF32504C6AA}" dt="2023-10-03T02:47:50.951" v="5080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61" creationId="{2F019AF1-5BA7-2552-9C30-3E0CA5C6741C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62" creationId="{AACA9FF6-3DAE-57D7-A183-259F6D0148D7}"/>
          </ac:spMkLst>
        </pc:spChg>
        <pc:spChg chg="add mod">
          <ac:chgData name="代數白痴 顧" userId="316db6a4f7ef8138" providerId="LiveId" clId="{B8B3D7DE-A7E1-4542-93B0-3FF32504C6AA}" dt="2023-10-03T04:23:48.710" v="7346" actId="164"/>
          <ac:spMkLst>
            <pc:docMk/>
            <pc:sldMk cId="2267038628" sldId="392"/>
            <ac:spMk id="80" creationId="{72154CDA-52EB-B24C-60D4-D87B655D45F4}"/>
          </ac:spMkLst>
        </pc:spChg>
        <pc:spChg chg="add mod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81" creationId="{244EC263-91AF-8003-3A9E-F3480C7CDE1A}"/>
          </ac:spMkLst>
        </pc:spChg>
        <pc:grpChg chg="mod topLvl">
          <ac:chgData name="代數白痴 顧" userId="316db6a4f7ef8138" providerId="LiveId" clId="{B8B3D7DE-A7E1-4542-93B0-3FF32504C6AA}" dt="2023-10-03T03:19:41.042" v="5869" actId="164"/>
          <ac:grpSpMkLst>
            <pc:docMk/>
            <pc:sldMk cId="2267038628" sldId="392"/>
            <ac:grpSpMk id="3" creationId="{B7912554-F7C1-5852-8AB5-6489B5423E94}"/>
          </ac:grpSpMkLst>
        </pc:grpChg>
        <pc:grpChg chg="del ord">
          <ac:chgData name="代數白痴 顧" userId="316db6a4f7ef8138" providerId="LiveId" clId="{B8B3D7DE-A7E1-4542-93B0-3FF32504C6AA}" dt="2023-10-03T03:09:35.854" v="5241" actId="165"/>
          <ac:grpSpMkLst>
            <pc:docMk/>
            <pc:sldMk cId="2267038628" sldId="392"/>
            <ac:grpSpMk id="63" creationId="{7FBB6650-C0D3-9707-730E-49A1868FEE04}"/>
          </ac:grpSpMkLst>
        </pc:grpChg>
        <pc:grpChg chg="add mod">
          <ac:chgData name="代數白痴 顧" userId="316db6a4f7ef8138" providerId="LiveId" clId="{B8B3D7DE-A7E1-4542-93B0-3FF32504C6AA}" dt="2023-10-03T03:07:05.717" v="5214" actId="1076"/>
          <ac:grpSpMkLst>
            <pc:docMk/>
            <pc:sldMk cId="2267038628" sldId="392"/>
            <ac:grpSpMk id="64" creationId="{224CBAB7-D20B-0411-712C-89E735D4C7E3}"/>
          </ac:grpSpMkLst>
        </pc:grpChg>
        <pc:grpChg chg="add mod">
          <ac:chgData name="代數白痴 顧" userId="316db6a4f7ef8138" providerId="LiveId" clId="{B8B3D7DE-A7E1-4542-93B0-3FF32504C6AA}" dt="2023-10-03T04:23:48.710" v="7346" actId="164"/>
          <ac:grpSpMkLst>
            <pc:docMk/>
            <pc:sldMk cId="2267038628" sldId="392"/>
            <ac:grpSpMk id="82" creationId="{7AD9D0BE-61E2-81EA-5715-CFF6770CD3DB}"/>
          </ac:grpSpMkLst>
        </pc:grpChg>
        <pc:grpChg chg="add mod">
          <ac:chgData name="代數白痴 顧" userId="316db6a4f7ef8138" providerId="LiveId" clId="{B8B3D7DE-A7E1-4542-93B0-3FF32504C6AA}" dt="2023-10-03T04:23:48.710" v="7346" actId="164"/>
          <ac:grpSpMkLst>
            <pc:docMk/>
            <pc:sldMk cId="2267038628" sldId="392"/>
            <ac:grpSpMk id="83" creationId="{848D42E3-007F-9026-7D35-EFB30C9B63C3}"/>
          </ac:grpSpMkLst>
        </pc:grpChg>
        <pc:picChg chg="add del mod">
          <ac:chgData name="代數白痴 顧" userId="316db6a4f7ef8138" providerId="LiveId" clId="{B8B3D7DE-A7E1-4542-93B0-3FF32504C6AA}" dt="2023-10-03T02:57:17.925" v="5126" actId="478"/>
          <ac:picMkLst>
            <pc:docMk/>
            <pc:sldMk cId="2267038628" sldId="392"/>
            <ac:picMk id="18" creationId="{5FABE9B5-F922-F241-C7D3-23927C616204}"/>
          </ac:picMkLst>
        </pc:picChg>
        <pc:picChg chg="add del mod ord">
          <ac:chgData name="代數白痴 顧" userId="316db6a4f7ef8138" providerId="LiveId" clId="{B8B3D7DE-A7E1-4542-93B0-3FF32504C6AA}" dt="2023-10-03T03:02:46.680" v="5195" actId="478"/>
          <ac:picMkLst>
            <pc:docMk/>
            <pc:sldMk cId="2267038628" sldId="392"/>
            <ac:picMk id="32" creationId="{168FF911-BA7D-E11E-C850-6C38AA8BBE68}"/>
          </ac:picMkLst>
        </pc:picChg>
        <pc:picChg chg="add mod ord">
          <ac:chgData name="代數白痴 顧" userId="316db6a4f7ef8138" providerId="LiveId" clId="{B8B3D7DE-A7E1-4542-93B0-3FF32504C6AA}" dt="2023-10-03T03:07:00.866" v="5213" actId="164"/>
          <ac:picMkLst>
            <pc:docMk/>
            <pc:sldMk cId="2267038628" sldId="392"/>
            <ac:picMk id="54" creationId="{6042A8A4-1301-6361-19FD-227FD6C83B7B}"/>
          </ac:picMkLst>
        </pc:picChg>
        <pc:picChg chg="add mod">
          <ac:chgData name="代數白痴 顧" userId="316db6a4f7ef8138" providerId="LiveId" clId="{B8B3D7DE-A7E1-4542-93B0-3FF32504C6AA}" dt="2023-10-03T03:19:41.042" v="5869" actId="164"/>
          <ac:picMkLst>
            <pc:docMk/>
            <pc:sldMk cId="2267038628" sldId="392"/>
            <ac:picMk id="71" creationId="{77F97884-2D6F-90E7-763B-5878FBFF6A3E}"/>
          </ac:picMkLst>
        </pc:picChg>
        <pc:inkChg chg="add del">
          <ac:chgData name="代數白痴 顧" userId="316db6a4f7ef8138" providerId="LiveId" clId="{B8B3D7DE-A7E1-4542-93B0-3FF32504C6AA}" dt="2023-10-03T04:39:32.161" v="9616" actId="478"/>
          <ac:inkMkLst>
            <pc:docMk/>
            <pc:sldMk cId="2267038628" sldId="392"/>
            <ac:inkMk id="84" creationId="{4A587036-C8DC-EFFB-0FA9-0F9A4A41A800}"/>
          </ac:inkMkLst>
        </pc:ink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2" creationId="{1AC304D0-190E-627E-B5C9-009B91AA2866}"/>
          </ac:cxnSpMkLst>
        </pc:cxnChg>
        <pc:cxnChg chg="mod">
          <ac:chgData name="代數白痴 顧" userId="316db6a4f7ef8138" providerId="LiveId" clId="{B8B3D7DE-A7E1-4542-93B0-3FF32504C6AA}" dt="2023-10-03T03:09:35.854" v="5241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5" creationId="{45D26982-BB42-AE55-DBA7-538B3458538D}"/>
          </ac:cxnSpMkLst>
        </pc:cxnChg>
        <pc:cxnChg chg="mod">
          <ac:chgData name="代數白痴 顧" userId="316db6a4f7ef8138" providerId="LiveId" clId="{B8B3D7DE-A7E1-4542-93B0-3FF32504C6AA}" dt="2023-10-03T02:47:39.473" v="5079" actId="1037"/>
          <ac:cxnSpMkLst>
            <pc:docMk/>
            <pc:sldMk cId="2267038628" sldId="392"/>
            <ac:cxnSpMk id="7" creationId="{E75824F4-B4E4-2531-967A-485C40578C3B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1" creationId="{AB00237F-0118-E3BE-014C-2D2D67617134}"/>
          </ac:cxnSpMkLst>
        </pc:cxnChg>
        <pc:cxnChg chg="mod">
          <ac:chgData name="代數白痴 顧" userId="316db6a4f7ef8138" providerId="LiveId" clId="{B8B3D7DE-A7E1-4542-93B0-3FF32504C6AA}" dt="2023-10-03T02:47:27.365" v="5008" actId="1037"/>
          <ac:cxnSpMkLst>
            <pc:docMk/>
            <pc:sldMk cId="2267038628" sldId="392"/>
            <ac:cxnSpMk id="12" creationId="{0402F8B2-8521-2A78-654E-1B7BB85DD03A}"/>
          </ac:cxnSpMkLst>
        </pc:cxnChg>
        <pc:cxnChg chg="mod">
          <ac:chgData name="代數白痴 顧" userId="316db6a4f7ef8138" providerId="LiveId" clId="{B8B3D7DE-A7E1-4542-93B0-3FF32504C6AA}" dt="2023-10-03T02:47:13.747" v="4939" actId="1035"/>
          <ac:cxnSpMkLst>
            <pc:docMk/>
            <pc:sldMk cId="2267038628" sldId="392"/>
            <ac:cxnSpMk id="13" creationId="{5898A4ED-D0AC-18F5-1196-C4CBC71551B0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4" creationId="{E13A4A4B-0AC4-1671-6DE8-71B274CA926A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5" creationId="{3962E282-E807-465A-2A78-FB5B878203FC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7" creationId="{80E31A16-8C73-E7A1-2370-D3265BA3BAB1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9" creationId="{6300D494-D458-C900-0703-AA8E767C5B47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20" creationId="{D90F5788-5810-7926-AF70-995FB4053665}"/>
          </ac:cxnSpMkLst>
        </pc:cxnChg>
        <pc:cxnChg chg="add mod">
          <ac:chgData name="代數白痴 顧" userId="316db6a4f7ef8138" providerId="LiveId" clId="{B8B3D7DE-A7E1-4542-93B0-3FF32504C6AA}" dt="2023-10-03T03:07:00.866" v="5213" actId="164"/>
          <ac:cxnSpMkLst>
            <pc:docMk/>
            <pc:sldMk cId="2267038628" sldId="392"/>
            <ac:cxnSpMk id="22" creationId="{0050FA80-DB72-8E1D-032E-096EDF5AAA31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3" creationId="{4E66CE29-4415-3175-437C-56FD8734B2C6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4" creationId="{7F5B9F9F-F36A-E5B3-264B-6ACC061816BA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5" creationId="{791E84A8-A439-A748-3E37-7FC6F9225868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6" creationId="{F3D44316-1799-D955-6BFF-AD0FF6D7860A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7" creationId="{F69BEF74-681D-7351-48E6-DC6B570A9594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8" creationId="{33A0D91C-D259-3769-AE9E-AD6CD2DE9104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9" creationId="{99BB1932-F88A-2C12-6E50-63136E34F0E2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0" creationId="{8DBCD8AD-1F5D-7BD6-C0EF-AF58B72B0716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1" creationId="{6E889313-86B2-1362-9038-B3A807A2B7E9}"/>
          </ac:cxnSpMkLst>
        </pc:cxnChg>
        <pc:cxnChg chg="mod topLvl">
          <ac:chgData name="代數白痴 顧" userId="316db6a4f7ef8138" providerId="LiveId" clId="{B8B3D7DE-A7E1-4542-93B0-3FF32504C6AA}" dt="2023-10-03T03:19:55.886" v="5882" actId="1035"/>
          <ac:cxnSpMkLst>
            <pc:docMk/>
            <pc:sldMk cId="2267038628" sldId="392"/>
            <ac:cxnSpMk id="42" creationId="{6A1B244B-AFD5-1E68-E0D8-1D8D9B52C47E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3" creationId="{C0D84AC0-CE94-5D9E-03AC-4C74D09EF306}"/>
          </ac:cxnSpMkLst>
        </pc:cxnChg>
        <pc:cxnChg chg="add mod">
          <ac:chgData name="代數白痴 顧" userId="316db6a4f7ef8138" providerId="LiveId" clId="{B8B3D7DE-A7E1-4542-93B0-3FF32504C6AA}" dt="2023-10-03T03:18:00.332" v="5844" actId="14100"/>
          <ac:cxnSpMkLst>
            <pc:docMk/>
            <pc:sldMk cId="2267038628" sldId="392"/>
            <ac:cxnSpMk id="45" creationId="{44EA08A9-0DA6-D9C0-4480-CDB83137B116}"/>
          </ac:cxnSpMkLst>
        </pc:cxnChg>
        <pc:cxnChg chg="del mod topLvl">
          <ac:chgData name="代數白痴 顧" userId="316db6a4f7ef8138" providerId="LiveId" clId="{B8B3D7DE-A7E1-4542-93B0-3FF32504C6AA}" dt="2023-10-03T03:09:51.605" v="5247" actId="478"/>
          <ac:cxnSpMkLst>
            <pc:docMk/>
            <pc:sldMk cId="2267038628" sldId="392"/>
            <ac:cxnSpMk id="48" creationId="{3D62738C-41FA-F2AE-28E0-6EC4283D8D56}"/>
          </ac:cxnSpMkLst>
        </pc:cxnChg>
        <pc:cxnChg chg="del mod topLvl">
          <ac:chgData name="代數白痴 顧" userId="316db6a4f7ef8138" providerId="LiveId" clId="{B8B3D7DE-A7E1-4542-93B0-3FF32504C6AA}" dt="2023-10-03T03:09:52.351" v="5248" actId="478"/>
          <ac:cxnSpMkLst>
            <pc:docMk/>
            <pc:sldMk cId="2267038628" sldId="392"/>
            <ac:cxnSpMk id="50" creationId="{796AA163-B8AE-658F-0370-B817583DA9F6}"/>
          </ac:cxnSpMkLst>
        </pc:cxnChg>
        <pc:cxnChg chg="add del mod">
          <ac:chgData name="代數白痴 顧" userId="316db6a4f7ef8138" providerId="LiveId" clId="{B8B3D7DE-A7E1-4542-93B0-3FF32504C6AA}" dt="2023-10-03T03:02:44.907" v="5193" actId="478"/>
          <ac:cxnSpMkLst>
            <pc:docMk/>
            <pc:sldMk cId="2267038628" sldId="392"/>
            <ac:cxnSpMk id="51" creationId="{3F864701-3062-981B-C4FB-DFD877E54CDD}"/>
          </ac:cxnSpMkLst>
        </pc:cxnChg>
        <pc:cxnChg chg="del mod topLvl">
          <ac:chgData name="代數白痴 顧" userId="316db6a4f7ef8138" providerId="LiveId" clId="{B8B3D7DE-A7E1-4542-93B0-3FF32504C6AA}" dt="2023-10-03T03:09:50.821" v="5246" actId="478"/>
          <ac:cxnSpMkLst>
            <pc:docMk/>
            <pc:sldMk cId="2267038628" sldId="392"/>
            <ac:cxnSpMk id="52" creationId="{D72522C5-1AA7-2E62-6FF1-FA6211F189EA}"/>
          </ac:cxnSpMkLst>
        </pc:cxnChg>
        <pc:cxnChg chg="add mod">
          <ac:chgData name="代數白痴 顧" userId="316db6a4f7ef8138" providerId="LiveId" clId="{B8B3D7DE-A7E1-4542-93B0-3FF32504C6AA}" dt="2023-10-03T04:43:05.475" v="9628" actId="692"/>
          <ac:cxnSpMkLst>
            <pc:docMk/>
            <pc:sldMk cId="2267038628" sldId="392"/>
            <ac:cxnSpMk id="66" creationId="{842E5698-F567-4D3A-B52F-1DACD6E2E3E8}"/>
          </ac:cxnSpMkLst>
        </pc:cxnChg>
        <pc:cxnChg chg="add mod">
          <ac:chgData name="代數白痴 顧" userId="316db6a4f7ef8138" providerId="LiveId" clId="{B8B3D7DE-A7E1-4542-93B0-3FF32504C6AA}" dt="2023-10-03T03:20:02.852" v="5910" actId="1038"/>
          <ac:cxnSpMkLst>
            <pc:docMk/>
            <pc:sldMk cId="2267038628" sldId="392"/>
            <ac:cxnSpMk id="68" creationId="{A4ECBF5E-79B3-4772-0B76-1B09BF553E72}"/>
          </ac:cxnSpMkLst>
        </pc:cxnChg>
        <pc:cxnChg chg="add mod">
          <ac:chgData name="代數白痴 顧" userId="316db6a4f7ef8138" providerId="LiveId" clId="{B8B3D7DE-A7E1-4542-93B0-3FF32504C6AA}" dt="2023-10-03T03:20:10.827" v="5969" actId="1038"/>
          <ac:cxnSpMkLst>
            <pc:docMk/>
            <pc:sldMk cId="2267038628" sldId="392"/>
            <ac:cxnSpMk id="69" creationId="{6C709DD5-78D8-2E35-D6AF-2D74A7EAD550}"/>
          </ac:cxnSpMkLst>
        </pc:cxnChg>
        <pc:cxnChg chg="add mod">
          <ac:chgData name="代數白痴 顧" userId="316db6a4f7ef8138" providerId="LiveId" clId="{B8B3D7DE-A7E1-4542-93B0-3FF32504C6AA}" dt="2023-10-03T03:19:41.042" v="5869" actId="164"/>
          <ac:cxnSpMkLst>
            <pc:docMk/>
            <pc:sldMk cId="2267038628" sldId="392"/>
            <ac:cxnSpMk id="72" creationId="{09CEEB1A-468C-482E-08FC-7B33C265E29D}"/>
          </ac:cxnSpMkLst>
        </pc:cxnChg>
        <pc:cxnChg chg="add mod">
          <ac:chgData name="代數白痴 顧" userId="316db6a4f7ef8138" providerId="LiveId" clId="{B8B3D7DE-A7E1-4542-93B0-3FF32504C6AA}" dt="2023-10-03T03:19:41.042" v="5869" actId="164"/>
          <ac:cxnSpMkLst>
            <pc:docMk/>
            <pc:sldMk cId="2267038628" sldId="392"/>
            <ac:cxnSpMk id="77" creationId="{865EF838-2FA2-A394-6679-DD473B53D83D}"/>
          </ac:cxnSpMkLst>
        </pc:cxnChg>
      </pc:sldChg>
      <pc:sldChg chg="addSp delSp modSp mod modTransition modAnim modNotesTx">
        <pc:chgData name="代數白痴 顧" userId="316db6a4f7ef8138" providerId="LiveId" clId="{B8B3D7DE-A7E1-4542-93B0-3FF32504C6AA}" dt="2023-10-03T04:43:37.110" v="9634"/>
        <pc:sldMkLst>
          <pc:docMk/>
          <pc:sldMk cId="4180650715" sldId="393"/>
        </pc:sldMkLst>
        <pc:spChg chg="mod">
          <ac:chgData name="代數白痴 顧" userId="316db6a4f7ef8138" providerId="LiveId" clId="{B8B3D7DE-A7E1-4542-93B0-3FF32504C6AA}" dt="2023-10-02T05:44:55.468" v="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B8B3D7DE-A7E1-4542-93B0-3FF32504C6AA}" dt="2023-10-02T06:04:14.929" v="613" actId="1038"/>
          <ac:spMkLst>
            <pc:docMk/>
            <pc:sldMk cId="4180650715" sldId="393"/>
            <ac:spMk id="47" creationId="{AE5148C9-3DE3-EC40-E02D-A4B9AA191EA1}"/>
          </ac:spMkLst>
        </pc:spChg>
        <pc:spChg chg="add mod">
          <ac:chgData name="代數白痴 顧" userId="316db6a4f7ef8138" providerId="LiveId" clId="{B8B3D7DE-A7E1-4542-93B0-3FF32504C6AA}" dt="2023-10-02T06:04:39.131" v="627" actId="1076"/>
          <ac:spMkLst>
            <pc:docMk/>
            <pc:sldMk cId="4180650715" sldId="393"/>
            <ac:spMk id="48" creationId="{37C9FA38-9DAB-B031-1137-DE6509513A57}"/>
          </ac:spMkLst>
        </pc:spChg>
        <pc:spChg chg="add del mod topLvl">
          <ac:chgData name="代數白痴 顧" userId="316db6a4f7ef8138" providerId="LiveId" clId="{B8B3D7DE-A7E1-4542-93B0-3FF32504C6AA}" dt="2023-10-02T06:16:43.721" v="1047" actId="478"/>
          <ac:spMkLst>
            <pc:docMk/>
            <pc:sldMk cId="4180650715" sldId="393"/>
            <ac:spMk id="58" creationId="{9988F3F1-21F2-41D7-3DEA-399CD2650159}"/>
          </ac:spMkLst>
        </pc:spChg>
        <pc:spChg chg="mod">
          <ac:chgData name="代數白痴 顧" userId="316db6a4f7ef8138" providerId="LiveId" clId="{B8B3D7DE-A7E1-4542-93B0-3FF32504C6AA}" dt="2023-10-02T05:49:38.746" v="532" actId="6549"/>
          <ac:spMkLst>
            <pc:docMk/>
            <pc:sldMk cId="4180650715" sldId="393"/>
            <ac:spMk id="60" creationId="{90ECAF3B-FFFF-A531-AFBE-31708C7D891C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7" creationId="{171FE9A6-96AE-19BC-3B6D-8C704178E972}"/>
          </ac:spMkLst>
        </pc:spChg>
        <pc:spChg chg="del">
          <ac:chgData name="代數白痴 顧" userId="316db6a4f7ef8138" providerId="LiveId" clId="{B8B3D7DE-A7E1-4542-93B0-3FF32504C6AA}" dt="2023-10-02T05:45:02.820" v="90" actId="478"/>
          <ac:spMkLst>
            <pc:docMk/>
            <pc:sldMk cId="4180650715" sldId="393"/>
            <ac:spMk id="68" creationId="{898020FD-34FF-F0BD-2FB4-8A54A62DD715}"/>
          </ac:spMkLst>
        </pc:spChg>
        <pc:spChg chg="del">
          <ac:chgData name="代數白痴 顧" userId="316db6a4f7ef8138" providerId="LiveId" clId="{B8B3D7DE-A7E1-4542-93B0-3FF32504C6AA}" dt="2023-10-02T05:45:06.244" v="94" actId="478"/>
          <ac:spMkLst>
            <pc:docMk/>
            <pc:sldMk cId="4180650715" sldId="393"/>
            <ac:spMk id="74" creationId="{797F4E86-E0A1-6AFC-B4D0-7AABA35DB050}"/>
          </ac:spMkLst>
        </pc:spChg>
        <pc:spChg chg="mod ord">
          <ac:chgData name="代數白痴 顧" userId="316db6a4f7ef8138" providerId="LiveId" clId="{B8B3D7DE-A7E1-4542-93B0-3FF32504C6AA}" dt="2023-10-02T06:17:09.611" v="1052" actId="1076"/>
          <ac:spMkLst>
            <pc:docMk/>
            <pc:sldMk cId="4180650715" sldId="393"/>
            <ac:spMk id="75" creationId="{15B04072-E77B-F9FC-18AE-A8504A38A731}"/>
          </ac:spMkLst>
        </pc:spChg>
        <pc:spChg chg="mod ord">
          <ac:chgData name="代數白痴 顧" userId="316db6a4f7ef8138" providerId="LiveId" clId="{B8B3D7DE-A7E1-4542-93B0-3FF32504C6AA}" dt="2023-10-02T06:03:39.882" v="592" actId="1076"/>
          <ac:spMkLst>
            <pc:docMk/>
            <pc:sldMk cId="4180650715" sldId="393"/>
            <ac:spMk id="76" creationId="{44CD5F70-99A8-DAD3-EA77-F108AE3DD2AB}"/>
          </ac:spMkLst>
        </pc:spChg>
        <pc:spChg chg="mod ord">
          <ac:chgData name="代數白痴 顧" userId="316db6a4f7ef8138" providerId="LiveId" clId="{B8B3D7DE-A7E1-4542-93B0-3FF32504C6AA}" dt="2023-10-02T06:03:43.163" v="593" actId="1076"/>
          <ac:spMkLst>
            <pc:docMk/>
            <pc:sldMk cId="4180650715" sldId="393"/>
            <ac:spMk id="77" creationId="{42780DE2-FD32-53EB-94E7-6AD458EC458D}"/>
          </ac:spMkLst>
        </pc:spChg>
        <pc:spChg chg="mod ord">
          <ac:chgData name="代數白痴 顧" userId="316db6a4f7ef8138" providerId="LiveId" clId="{B8B3D7DE-A7E1-4542-93B0-3FF32504C6AA}" dt="2023-10-02T06:03:54.474" v="602" actId="1037"/>
          <ac:spMkLst>
            <pc:docMk/>
            <pc:sldMk cId="4180650715" sldId="393"/>
            <ac:spMk id="78" creationId="{E7DD555B-E52F-D726-DF3F-68B6085BC189}"/>
          </ac:spMkLst>
        </pc:spChg>
        <pc:spChg chg="del">
          <ac:chgData name="代數白痴 顧" userId="316db6a4f7ef8138" providerId="LiveId" clId="{B8B3D7DE-A7E1-4542-93B0-3FF32504C6AA}" dt="2023-10-02T05:45:05.224" v="93" actId="478"/>
          <ac:spMkLst>
            <pc:docMk/>
            <pc:sldMk cId="4180650715" sldId="393"/>
            <ac:spMk id="79" creationId="{8E81719C-6DFB-6505-B7B1-A28FBB8594C6}"/>
          </ac:spMkLst>
        </pc:spChg>
        <pc:spChg chg="mod ord">
          <ac:chgData name="代數白痴 顧" userId="316db6a4f7ef8138" providerId="LiveId" clId="{B8B3D7DE-A7E1-4542-93B0-3FF32504C6AA}" dt="2023-10-02T06:04:00.890" v="604" actId="1076"/>
          <ac:spMkLst>
            <pc:docMk/>
            <pc:sldMk cId="4180650715" sldId="393"/>
            <ac:spMk id="80" creationId="{E9FBA1B0-9CB3-5916-604E-E77FAABCBC4D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86" creationId="{9831FEB8-11B6-6224-C372-CDD45860B200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1" creationId="{BA8F218B-9AB9-8DA8-33FE-FAE9571DA4CC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2" creationId="{39AB9007-11C3-E284-EE5A-50D041B3D4FB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3" creationId="{EE6AF236-F6F7-920D-2CA4-D08518041FE4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4" creationId="{EEC84A30-E186-2DA2-BCE4-7807980F073B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5" creationId="{8A9EADC7-2ACD-B40D-0638-E2D311FEDEA4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6" creationId="{21DF9B76-36A1-5503-9DD6-DE174DBCDDE4}"/>
          </ac:spMkLst>
        </pc:spChg>
        <pc:grpChg chg="add mod">
          <ac:chgData name="代數白痴 顧" userId="316db6a4f7ef8138" providerId="LiveId" clId="{B8B3D7DE-A7E1-4542-93B0-3FF32504C6AA}" dt="2023-10-02T06:10:51.856" v="1019" actId="164"/>
          <ac:grpSpMkLst>
            <pc:docMk/>
            <pc:sldMk cId="4180650715" sldId="393"/>
            <ac:grpSpMk id="52" creationId="{1DAFF963-69D8-6A4A-05FF-9F86DAD22E6E}"/>
          </ac:grpSpMkLst>
        </pc:grpChg>
        <pc:grpChg chg="add del mod ord">
          <ac:chgData name="代數白痴 顧" userId="316db6a4f7ef8138" providerId="LiveId" clId="{B8B3D7DE-A7E1-4542-93B0-3FF32504C6AA}" dt="2023-10-02T06:16:43.721" v="1047" actId="478"/>
          <ac:grpSpMkLst>
            <pc:docMk/>
            <pc:sldMk cId="4180650715" sldId="393"/>
            <ac:grpSpMk id="61" creationId="{7138352B-D71C-7829-8375-2770F0D6549E}"/>
          </ac:grpSpMkLst>
        </pc:grpChg>
        <pc:grpChg chg="del">
          <ac:chgData name="代數白痴 顧" userId="316db6a4f7ef8138" providerId="LiveId" clId="{B8B3D7DE-A7E1-4542-93B0-3FF32504C6AA}" dt="2023-10-02T06:05:13.839" v="630" actId="165"/>
          <ac:grpSpMkLst>
            <pc:docMk/>
            <pc:sldMk cId="4180650715" sldId="393"/>
            <ac:grpSpMk id="97" creationId="{BA1E5C75-5532-94E3-D1E4-6A009A591DFD}"/>
          </ac:grpSpMkLst>
        </pc:grpChg>
        <pc:graphicFrameChg chg="mod">
          <ac:chgData name="代數白痴 顧" userId="316db6a4f7ef8138" providerId="LiveId" clId="{B8B3D7DE-A7E1-4542-93B0-3FF32504C6AA}" dt="2023-10-02T05:48:41.320" v="486" actId="1037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mod">
          <ac:chgData name="代數白痴 顧" userId="316db6a4f7ef8138" providerId="LiveId" clId="{B8B3D7DE-A7E1-4542-93B0-3FF32504C6AA}" dt="2023-10-02T05:49:08.704" v="496" actId="103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B8B3D7DE-A7E1-4542-93B0-3FF32504C6AA}" dt="2023-10-02T05:49:20.316" v="500" actId="478"/>
          <ac:graphicFrameMkLst>
            <pc:docMk/>
            <pc:sldMk cId="4180650715" sldId="393"/>
            <ac:graphicFrameMk id="45" creationId="{DA13C997-1220-7417-E354-99EC3293509A}"/>
          </ac:graphicFrameMkLst>
        </pc:graphicFrameChg>
        <pc:graphicFrameChg chg="del">
          <ac:chgData name="代數白痴 顧" userId="316db6a4f7ef8138" providerId="LiveId" clId="{B8B3D7DE-A7E1-4542-93B0-3FF32504C6AA}" dt="2023-10-02T05:49:20.316" v="500" actId="478"/>
          <ac:graphicFrameMkLst>
            <pc:docMk/>
            <pc:sldMk cId="4180650715" sldId="393"/>
            <ac:graphicFrameMk id="46" creationId="{DD67D5C2-FA52-F459-CA63-6C3CEDCA7BAE}"/>
          </ac:graphicFrameMkLst>
        </pc:graphicFrameChg>
        <pc:graphicFrameChg chg="add mod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50" creationId="{7AAE8151-6F3D-62D0-B9A8-A8EB3DEEED05}"/>
          </ac:graphicFrameMkLst>
        </pc:graphicFrameChg>
        <pc:graphicFrameChg chg="add mod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51" creationId="{BC8D53C1-C5E5-5BA4-4C85-ABAD1A31465E}"/>
          </ac:graphicFrameMkLst>
        </pc:graphicFrameChg>
        <pc:graphicFrameChg chg="del">
          <ac:chgData name="代數白痴 顧" userId="316db6a4f7ef8138" providerId="LiveId" clId="{B8B3D7DE-A7E1-4542-93B0-3FF32504C6AA}" dt="2023-10-02T06:04:59.945" v="629" actId="478"/>
          <ac:graphicFrameMkLst>
            <pc:docMk/>
            <pc:sldMk cId="4180650715" sldId="393"/>
            <ac:graphicFrameMk id="82" creationId="{6DCAB5E2-0703-75C3-7BAC-B597F8D39089}"/>
          </ac:graphicFrameMkLst>
        </pc:graphicFrameChg>
        <pc:graphicFrameChg chg="mod topLvl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add del mod">
          <ac:chgData name="代數白痴 顧" userId="316db6a4f7ef8138" providerId="LiveId" clId="{B8B3D7DE-A7E1-4542-93B0-3FF32504C6AA}" dt="2023-10-02T05:58:04.817" v="557" actId="478"/>
          <ac:picMkLst>
            <pc:docMk/>
            <pc:sldMk cId="4180650715" sldId="393"/>
            <ac:picMk id="11" creationId="{6BAE481C-5B1D-1DDA-7BC0-6FA552584E48}"/>
          </ac:picMkLst>
        </pc:picChg>
        <pc:picChg chg="add del mod">
          <ac:chgData name="代數白痴 顧" userId="316db6a4f7ef8138" providerId="LiveId" clId="{B8B3D7DE-A7E1-4542-93B0-3FF32504C6AA}" dt="2023-10-02T05:58:58.772" v="566" actId="478"/>
          <ac:picMkLst>
            <pc:docMk/>
            <pc:sldMk cId="4180650715" sldId="393"/>
            <ac:picMk id="32" creationId="{1E7735FF-6284-2AFF-4210-A6E0D2B38923}"/>
          </ac:picMkLst>
        </pc:picChg>
        <pc:picChg chg="add mod ord">
          <ac:chgData name="代數白痴 顧" userId="316db6a4f7ef8138" providerId="LiveId" clId="{B8B3D7DE-A7E1-4542-93B0-3FF32504C6AA}" dt="2023-10-02T06:16:38.836" v="1046" actId="167"/>
          <ac:picMkLst>
            <pc:docMk/>
            <pc:sldMk cId="4180650715" sldId="393"/>
            <ac:picMk id="37" creationId="{2FD32A21-6A3A-A248-1FCD-16F4D304FC0F}"/>
          </ac:picMkLst>
        </pc:picChg>
        <pc:inkChg chg="add del">
          <ac:chgData name="代數白痴 顧" userId="316db6a4f7ef8138" providerId="LiveId" clId="{B8B3D7DE-A7E1-4542-93B0-3FF32504C6AA}" dt="2023-10-02T06:48:44.045" v="4441" actId="478"/>
          <ac:inkMkLst>
            <pc:docMk/>
            <pc:sldMk cId="4180650715" sldId="393"/>
            <ac:inkMk id="72" creationId="{339DBFAC-86FC-7E48-CBF7-E165447E2D38}"/>
          </ac:inkMkLst>
        </pc:ink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" creationId="{D7235C38-A593-71A4-EC77-B4043D4199B2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4" creationId="{36285FB8-35CA-D52C-5F21-FA36045C70FE}"/>
          </ac:cxnSpMkLst>
        </pc:cxnChg>
        <pc:cxnChg chg="del mod topLvl">
          <ac:chgData name="代數白痴 顧" userId="316db6a4f7ef8138" providerId="LiveId" clId="{B8B3D7DE-A7E1-4542-93B0-3FF32504C6AA}" dt="2023-10-02T06:07:14.237" v="837" actId="478"/>
          <ac:cxnSpMkLst>
            <pc:docMk/>
            <pc:sldMk cId="4180650715" sldId="393"/>
            <ac:cxnSpMk id="6" creationId="{46FD205A-695D-4154-A435-917870E422D5}"/>
          </ac:cxnSpMkLst>
        </pc:cxnChg>
        <pc:cxnChg chg="del mod topLvl">
          <ac:chgData name="代數白痴 顧" userId="316db6a4f7ef8138" providerId="LiveId" clId="{B8B3D7DE-A7E1-4542-93B0-3FF32504C6AA}" dt="2023-10-02T06:07:11.102" v="836" actId="478"/>
          <ac:cxnSpMkLst>
            <pc:docMk/>
            <pc:sldMk cId="4180650715" sldId="393"/>
            <ac:cxnSpMk id="7" creationId="{19B3AD36-08DF-DCD0-0E30-E777D96EFDBB}"/>
          </ac:cxnSpMkLst>
        </pc:cxnChg>
        <pc:cxnChg chg="add del mod">
          <ac:chgData name="代數白痴 顧" userId="316db6a4f7ef8138" providerId="LiveId" clId="{B8B3D7DE-A7E1-4542-93B0-3FF32504C6AA}" dt="2023-10-02T06:10:44.587" v="1018" actId="478"/>
          <ac:cxnSpMkLst>
            <pc:docMk/>
            <pc:sldMk cId="4180650715" sldId="393"/>
            <ac:cxnSpMk id="8" creationId="{6D9DD563-F477-9559-4EDA-98B85B8DC110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9" creationId="{79CACA62-235D-2DCD-8F30-827A0FE72B7E}"/>
          </ac:cxnSpMkLst>
        </pc:cxnChg>
        <pc:cxnChg chg="add del mod">
          <ac:chgData name="代數白痴 顧" userId="316db6a4f7ef8138" providerId="LiveId" clId="{B8B3D7DE-A7E1-4542-93B0-3FF32504C6AA}" dt="2023-10-02T05:55:53.268" v="554" actId="478"/>
          <ac:cxnSpMkLst>
            <pc:docMk/>
            <pc:sldMk cId="4180650715" sldId="393"/>
            <ac:cxnSpMk id="13" creationId="{BB05F4D4-FE26-FFD2-1584-83E3AE418A33}"/>
          </ac:cxnSpMkLst>
        </pc:cxnChg>
        <pc:cxnChg chg="add del mod">
          <ac:chgData name="代數白痴 顧" userId="316db6a4f7ef8138" providerId="LiveId" clId="{B8B3D7DE-A7E1-4542-93B0-3FF32504C6AA}" dt="2023-10-02T05:55:53.918" v="555" actId="478"/>
          <ac:cxnSpMkLst>
            <pc:docMk/>
            <pc:sldMk cId="4180650715" sldId="393"/>
            <ac:cxnSpMk id="15" creationId="{B29DAE33-D9F2-0054-A910-04EDA5C8E353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6" creationId="{FAD6A2F2-3888-83F6-7391-99ED8F6D8DC0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7" creationId="{9F8F5842-0876-0A31-3463-B6118A4164DF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9" creationId="{41682745-DF90-7884-63D1-9E758678D947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1" creationId="{39F9995A-2477-0D37-076E-807FE6D1D788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4" creationId="{F27A2B2C-3774-3A60-8830-B520D6F35484}"/>
          </ac:cxnSpMkLst>
        </pc:cxnChg>
        <pc:cxnChg chg="add del mod">
          <ac:chgData name="代數白痴 顧" userId="316db6a4f7ef8138" providerId="LiveId" clId="{B8B3D7DE-A7E1-4542-93B0-3FF32504C6AA}" dt="2023-10-02T05:58:58.260" v="565" actId="478"/>
          <ac:cxnSpMkLst>
            <pc:docMk/>
            <pc:sldMk cId="4180650715" sldId="393"/>
            <ac:cxnSpMk id="34" creationId="{865DCD5B-FEBB-39FC-B239-FC11D585D960}"/>
          </ac:cxnSpMkLst>
        </pc:cxnChg>
        <pc:cxnChg chg="add mod">
          <ac:chgData name="代數白痴 顧" userId="316db6a4f7ef8138" providerId="LiveId" clId="{B8B3D7DE-A7E1-4542-93B0-3FF32504C6AA}" dt="2023-10-02T06:02:37.363" v="581" actId="14100"/>
          <ac:cxnSpMkLst>
            <pc:docMk/>
            <pc:sldMk cId="4180650715" sldId="393"/>
            <ac:cxnSpMk id="39" creationId="{D1AE1622-99F6-B341-F572-B165082E7336}"/>
          </ac:cxnSpMkLst>
        </pc:cxnChg>
        <pc:cxnChg chg="add mod">
          <ac:chgData name="代數白痴 顧" userId="316db6a4f7ef8138" providerId="LiveId" clId="{B8B3D7DE-A7E1-4542-93B0-3FF32504C6AA}" dt="2023-10-02T06:04:41.995" v="628" actId="14100"/>
          <ac:cxnSpMkLst>
            <pc:docMk/>
            <pc:sldMk cId="4180650715" sldId="393"/>
            <ac:cxnSpMk id="44" creationId="{BE666D72-7D73-D975-966A-ECF4187B1368}"/>
          </ac:cxnSpMkLst>
        </pc:cxnChg>
        <pc:cxnChg chg="add mod topLvl">
          <ac:chgData name="代數白痴 顧" userId="316db6a4f7ef8138" providerId="LiveId" clId="{B8B3D7DE-A7E1-4542-93B0-3FF32504C6AA}" dt="2023-10-03T04:43:19.590" v="9631" actId="692"/>
          <ac:cxnSpMkLst>
            <pc:docMk/>
            <pc:sldMk cId="4180650715" sldId="393"/>
            <ac:cxnSpMk id="54" creationId="{D94583C6-B4E1-953E-B55B-452AD84D4569}"/>
          </ac:cxnSpMkLst>
        </pc:cxnChg>
        <pc:cxnChg chg="mod topLvl">
          <ac:chgData name="代數白痴 顧" userId="316db6a4f7ef8138" providerId="LiveId" clId="{B8B3D7DE-A7E1-4542-93B0-3FF32504C6AA}" dt="2023-10-02T06:10:51.856" v="1019" actId="164"/>
          <ac:cxnSpMkLst>
            <pc:docMk/>
            <pc:sldMk cId="4180650715" sldId="393"/>
            <ac:cxnSpMk id="64" creationId="{54592D26-DFC7-3260-277F-54D1C2762A76}"/>
          </ac:cxnSpMkLst>
        </pc:cxnChg>
        <pc:cxnChg chg="del mod">
          <ac:chgData name="代數白痴 顧" userId="316db6a4f7ef8138" providerId="LiveId" clId="{B8B3D7DE-A7E1-4542-93B0-3FF32504C6AA}" dt="2023-10-02T05:45:03.852" v="91" actId="478"/>
          <ac:cxnSpMkLst>
            <pc:docMk/>
            <pc:sldMk cId="4180650715" sldId="393"/>
            <ac:cxnSpMk id="70" creationId="{1D2F0D4D-53C9-E54E-F8BC-091F7D560675}"/>
          </ac:cxnSpMkLst>
        </pc:cxnChg>
        <pc:cxnChg chg="del">
          <ac:chgData name="代數白痴 顧" userId="316db6a4f7ef8138" providerId="LiveId" clId="{B8B3D7DE-A7E1-4542-93B0-3FF32504C6AA}" dt="2023-10-02T05:45:04.544" v="92" actId="478"/>
          <ac:cxnSpMkLst>
            <pc:docMk/>
            <pc:sldMk cId="4180650715" sldId="393"/>
            <ac:cxnSpMk id="73" creationId="{12EA2BCB-564F-531D-792C-A97EEE8EE3A3}"/>
          </ac:cxnSpMkLst>
        </pc:cxnChg>
        <pc:cxnChg chg="del mod topLvl">
          <ac:chgData name="代數白痴 顧" userId="316db6a4f7ef8138" providerId="LiveId" clId="{B8B3D7DE-A7E1-4542-93B0-3FF32504C6AA}" dt="2023-10-02T06:05:20.006" v="631" actId="478"/>
          <ac:cxnSpMkLst>
            <pc:docMk/>
            <pc:sldMk cId="4180650715" sldId="393"/>
            <ac:cxnSpMk id="88" creationId="{97E2F2FF-25DB-20B0-84F4-2EEC95442F2F}"/>
          </ac:cxnSpMkLst>
        </pc:cxnChg>
        <pc:cxnChg chg="del mod topLvl">
          <ac:chgData name="代數白痴 顧" userId="316db6a4f7ef8138" providerId="LiveId" clId="{B8B3D7DE-A7E1-4542-93B0-3FF32504C6AA}" dt="2023-10-02T06:05:20.006" v="631" actId="478"/>
          <ac:cxnSpMkLst>
            <pc:docMk/>
            <pc:sldMk cId="4180650715" sldId="393"/>
            <ac:cxnSpMk id="90" creationId="{55739D01-33E0-E859-89A0-3BB50F1F68D4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6536B67D-96AD-4BA2-A0C2-4403C38D8C9E}"/>
    <pc:docChg chg="undo custSel delSld modSld sldOrd">
      <pc:chgData name="代數白痴 顧" userId="316db6a4f7ef8138" providerId="LiveId" clId="{6536B67D-96AD-4BA2-A0C2-4403C38D8C9E}" dt="2023-10-11T03:06:46.391" v="4576" actId="20577"/>
      <pc:docMkLst>
        <pc:docMk/>
      </pc:docMkLst>
      <pc:sldChg chg="addSp delSp modSp mod modTransition modAnim">
        <pc:chgData name="代數白痴 顧" userId="316db6a4f7ef8138" providerId="LiveId" clId="{6536B67D-96AD-4BA2-A0C2-4403C38D8C9E}" dt="2023-10-11T03:06:08.503" v="4568"/>
        <pc:sldMkLst>
          <pc:docMk/>
          <pc:sldMk cId="754667137" sldId="386"/>
        </pc:sldMkLst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4" creationId="{4FD0A131-8FCF-DA7D-1738-B53504221924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3" creationId="{BD254382-1AFE-6D27-FBA4-B70283041F14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4" creationId="{17E43E02-17E9-D5DF-F728-0EB1F9744EE8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5" creationId="{6F3FE965-FF6D-92AC-945F-CBFE53E8C0CD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6" creationId="{27F86515-8091-D773-7D4A-4DE132763679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7" creationId="{1AFFFDB0-96AE-3DD6-7543-6F4DBD057A36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8" creationId="{28C5D292-C3F6-32DE-4A85-47D9E2B1E943}"/>
          </ac:spMkLst>
        </pc:spChg>
        <pc:spChg chg="mod">
          <ac:chgData name="代數白痴 顧" userId="316db6a4f7ef8138" providerId="LiveId" clId="{6536B67D-96AD-4BA2-A0C2-4403C38D8C9E}" dt="2023-10-11T03:01:46.202" v="4057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6536B67D-96AD-4BA2-A0C2-4403C38D8C9E}" dt="2023-10-11T03:05:18.672" v="4472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6536B67D-96AD-4BA2-A0C2-4403C38D8C9E}" dt="2023-10-11T03:05:18.672" v="4472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6536B67D-96AD-4BA2-A0C2-4403C38D8C9E}" dt="2023-10-11T03:06:00.110" v="4567" actId="20577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6536B67D-96AD-4BA2-A0C2-4403C38D8C9E}" dt="2023-10-11T03:05:52.062" v="4542" actId="164"/>
          <ac:spMkLst>
            <pc:docMk/>
            <pc:sldMk cId="754667137" sldId="386"/>
            <ac:spMk id="28" creationId="{0200C782-BA87-C14A-F33C-E54927DB2ABF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30" creationId="{4AE28CE1-397F-3174-6929-A50B0E47B5E7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31" creationId="{D71BD10A-1B0E-2648-0E1A-79CD16ABF92B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49" creationId="{8B649FB4-0CEB-D5A2-85F9-F57B98171400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0" creationId="{0BDD5C94-540D-4A6D-06EA-750037656DDF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1" creationId="{3AE14E69-785C-9FF8-D8A9-3547C9B7AE74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2" creationId="{DDD6D78F-57DB-7348-BB09-1FA32014274C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3" creationId="{6C9DA4AB-FF92-4FB2-5860-3C72C7CBF4AC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4" creationId="{4C300DC1-CBAF-82EE-9BD8-2E62881C2991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5" creationId="{DCFD761F-FE39-555E-97EB-DE48F46600C3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9" creationId="{66EA320C-2DDF-7B9F-B65B-2A9F790A5D6F}"/>
          </ac:spMkLst>
        </pc:spChg>
        <pc:spChg chg="mod">
          <ac:chgData name="代數白痴 顧" userId="316db6a4f7ef8138" providerId="LiveId" clId="{6536B67D-96AD-4BA2-A0C2-4403C38D8C9E}" dt="2023-10-11T03:00:00.580" v="392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61" creationId="{BC93287A-5E51-9C64-5B0A-072F01D86A41}"/>
          </ac:spMkLst>
        </pc:spChg>
        <pc:grpChg chg="add mod">
          <ac:chgData name="代數白痴 顧" userId="316db6a4f7ef8138" providerId="LiveId" clId="{6536B67D-96AD-4BA2-A0C2-4403C38D8C9E}" dt="2023-10-11T03:05:52.062" v="4542" actId="164"/>
          <ac:grpSpMkLst>
            <pc:docMk/>
            <pc:sldMk cId="754667137" sldId="386"/>
            <ac:grpSpMk id="5" creationId="{C2618963-8762-7F89-5B0A-55D7BB6421ED}"/>
          </ac:grpSpMkLst>
        </pc:grpChg>
        <pc:grpChg chg="add mod">
          <ac:chgData name="代數白痴 顧" userId="316db6a4f7ef8138" providerId="LiveId" clId="{6536B67D-96AD-4BA2-A0C2-4403C38D8C9E}" dt="2023-10-11T03:05:52.062" v="4542" actId="164"/>
          <ac:grpSpMkLst>
            <pc:docMk/>
            <pc:sldMk cId="754667137" sldId="386"/>
            <ac:grpSpMk id="7" creationId="{FFBAB207-DF4D-60CF-C8D4-ED44610F0088}"/>
          </ac:grpSpMkLst>
        </pc:grpChg>
        <pc:grpChg chg="del mod topLvl">
          <ac:chgData name="代數白痴 顧" userId="316db6a4f7ef8138" providerId="LiveId" clId="{6536B67D-96AD-4BA2-A0C2-4403C38D8C9E}" dt="2023-10-11T02:50:24.455" v="3027" actId="478"/>
          <ac:grpSpMkLst>
            <pc:docMk/>
            <pc:sldMk cId="754667137" sldId="386"/>
            <ac:grpSpMk id="87" creationId="{00D19994-75FE-2691-A17C-FE3786C075CE}"/>
          </ac:grpSpMkLst>
        </pc:grpChg>
        <pc:grpChg chg="del">
          <ac:chgData name="代數白痴 顧" userId="316db6a4f7ef8138" providerId="LiveId" clId="{6536B67D-96AD-4BA2-A0C2-4403C38D8C9E}" dt="2023-10-11T02:50:18.861" v="3026" actId="165"/>
          <ac:grpSpMkLst>
            <pc:docMk/>
            <pc:sldMk cId="754667137" sldId="386"/>
            <ac:grpSpMk id="88" creationId="{1EC44EFB-CBB5-E035-0599-59FA530D8C61}"/>
          </ac:grpSpMkLst>
        </pc:grpChg>
        <pc:graphicFrameChg chg="add mod">
          <ac:chgData name="代數白痴 顧" userId="316db6a4f7ef8138" providerId="LiveId" clId="{6536B67D-96AD-4BA2-A0C2-4403C38D8C9E}" dt="2023-10-11T03:05:18.672" v="4472" actId="164"/>
          <ac:graphicFrameMkLst>
            <pc:docMk/>
            <pc:sldMk cId="754667137" sldId="386"/>
            <ac:graphicFrameMk id="2" creationId="{D64CC4B9-B26A-C952-D933-8A58871943E9}"/>
          </ac:graphicFrameMkLst>
        </pc:graphicFrameChg>
        <pc:cxnChg chg="del mod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6" creationId="{BC8ED1BA-CD61-8DFB-D7FD-0C2266833347}"/>
          </ac:cxnSpMkLst>
        </pc:cxnChg>
        <pc:cxnChg chg="del mod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8" creationId="{E7D150F4-35DB-E727-13DB-601151C8975B}"/>
          </ac:cxnSpMkLst>
        </pc:cxnChg>
        <pc:cxnChg chg="del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10" creationId="{F8652A46-A41C-4C7D-194F-FFF36287986F}"/>
          </ac:cxnSpMkLst>
        </pc:cxnChg>
        <pc:cxnChg chg="del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11" creationId="{34C0C354-527E-D37F-CD8C-21FDDEE53515}"/>
          </ac:cxnSpMkLst>
        </pc:cxnChg>
        <pc:cxnChg chg="del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12" creationId="{24AE561D-3412-8E7B-9A8B-C086E2610CD1}"/>
          </ac:cxnSpMkLst>
        </pc:cxnChg>
        <pc:cxnChg chg="mod topLvl">
          <ac:chgData name="代數白痴 顧" userId="316db6a4f7ef8138" providerId="LiveId" clId="{6536B67D-96AD-4BA2-A0C2-4403C38D8C9E}" dt="2023-10-11T03:05:18.672" v="4472" actId="164"/>
          <ac:cxnSpMkLst>
            <pc:docMk/>
            <pc:sldMk cId="754667137" sldId="386"/>
            <ac:cxnSpMk id="24" creationId="{63855BF0-B54B-7A91-EFB5-B33AB0DB92AC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2" creationId="{290216DC-CD30-FEA0-37FA-D969906DA053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3" creationId="{365B8424-D1DC-0115-58DA-8C88BF61A3DD}"/>
          </ac:cxnSpMkLst>
        </pc:cxnChg>
        <pc:cxnChg chg="mod">
          <ac:chgData name="代數白痴 顧" userId="316db6a4f7ef8138" providerId="LiveId" clId="{6536B67D-96AD-4BA2-A0C2-4403C38D8C9E}" dt="2023-10-11T02:50:24.455" v="3027" actId="478"/>
          <ac:cxnSpMkLst>
            <pc:docMk/>
            <pc:sldMk cId="754667137" sldId="386"/>
            <ac:cxnSpMk id="34" creationId="{606B101D-477A-E5E2-C626-63071DA0DF5B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6" creationId="{C50F0B81-9283-A52F-2927-6354FE7C986D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7" creationId="{47FC5E7D-B1ED-6511-8B09-EBA9F632EE44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8" creationId="{98094AA2-25E5-C716-567B-4C38F0E3FFCA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9" creationId="{AC1E9D02-257C-5057-023E-A411C2ADC337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0" creationId="{49F5BFE7-0D48-66AB-5495-8CD9D6586360}"/>
          </ac:cxnSpMkLst>
        </pc:cxnChg>
        <pc:cxnChg chg="mod">
          <ac:chgData name="代數白痴 顧" userId="316db6a4f7ef8138" providerId="LiveId" clId="{6536B67D-96AD-4BA2-A0C2-4403C38D8C9E}" dt="2023-10-11T02:50:24.455" v="3027" actId="478"/>
          <ac:cxnSpMkLst>
            <pc:docMk/>
            <pc:sldMk cId="754667137" sldId="386"/>
            <ac:cxnSpMk id="41" creationId="{50B289B4-B447-1D00-5C27-3BE672D38E79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2" creationId="{656ABA7F-E088-FE23-93E5-834965360418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3" creationId="{C0FFF507-6225-8E6E-1036-DDAB3DE28234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4" creationId="{E057960E-3C70-1409-C0E2-137B1283D1BC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5" creationId="{EC343EC6-8CC4-D731-3CA4-D1B2AD4D7F2B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6" creationId="{003F491A-2F95-055F-4102-91E4E8C1C3C9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7" creationId="{9F3534F8-36F8-9A07-7247-648D8D850EBB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62" creationId="{02E4163C-DD31-C92D-0FCA-DF86C24E6AC4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69" creationId="{6690620E-4DAE-28B3-A4F2-5E8F0B44D3C5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72" creationId="{9C386326-CBE3-0EE5-D696-42EBEF83C191}"/>
          </ac:cxnSpMkLst>
        </pc:cxnChg>
      </pc:sldChg>
      <pc:sldChg chg="modSp mod modTransition modNotesTx">
        <pc:chgData name="代數白痴 顧" userId="316db6a4f7ef8138" providerId="LiveId" clId="{6536B67D-96AD-4BA2-A0C2-4403C38D8C9E}" dt="2023-10-11T03:06:46.391" v="4576" actId="20577"/>
        <pc:sldMkLst>
          <pc:docMk/>
          <pc:sldMk cId="151402070" sldId="390"/>
        </pc:sldMkLst>
        <pc:spChg chg="mod">
          <ac:chgData name="代數白痴 顧" userId="316db6a4f7ef8138" providerId="LiveId" clId="{6536B67D-96AD-4BA2-A0C2-4403C38D8C9E}" dt="2023-10-11T02:16:10.947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6536B67D-96AD-4BA2-A0C2-4403C38D8C9E}" dt="2023-10-11T02:49:30.058" v="3022"/>
        <pc:sldMkLst>
          <pc:docMk/>
          <pc:sldMk cId="2267038628" sldId="392"/>
        </pc:sldMkLst>
        <pc:spChg chg="mod">
          <ac:chgData name="代數白痴 顧" userId="316db6a4f7ef8138" providerId="LiveId" clId="{6536B67D-96AD-4BA2-A0C2-4403C38D8C9E}" dt="2023-10-11T02:29:52.271" v="137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6536B67D-96AD-4BA2-A0C2-4403C38D8C9E}" dt="2023-10-11T02:29:05.562" v="1350" actId="94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92" creationId="{8797F9BA-5CFD-3A10-1605-440BA7C64B54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02" creationId="{7D781081-C6A2-1D5D-F63C-45B17AEDCD95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15" creationId="{97F9AE1B-2B4A-BD3D-759D-0ABEF407D747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28" creationId="{15EEA5B3-B15F-8885-8832-F060629C4D88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29" creationId="{E5E20CAD-DBA9-83C0-7CCC-FBC18834B68D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0" creationId="{18672497-C84B-8DB6-778F-D33940E6D6EF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1" creationId="{18D4623B-160D-EC72-D625-00B49E923BB4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2" creationId="{F578A662-3DFE-97F2-57ED-0675CA4E9C6C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3" creationId="{C7DB37AE-2D32-621F-5372-90E522A3E2C4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4" creationId="{565F2097-7048-85AE-AEDB-9BB2E5174E68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5" creationId="{A0A2E0C9-1CB6-1FB2-33C1-BC28047283A6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40" creationId="{526ED408-EB1E-778E-1B32-8F36EA62EA24}"/>
          </ac:spMkLst>
        </pc:spChg>
        <pc:grpChg chg="del">
          <ac:chgData name="代數白痴 顧" userId="316db6a4f7ef8138" providerId="LiveId" clId="{6536B67D-96AD-4BA2-A0C2-4403C38D8C9E}" dt="2023-10-11T02:16:45.260" v="25" actId="478"/>
          <ac:grpSpMkLst>
            <pc:docMk/>
            <pc:sldMk cId="2267038628" sldId="392"/>
            <ac:grpSpMk id="141" creationId="{8D184488-2E3D-685D-96F6-61DB3F0CC82A}"/>
          </ac:grpSpMkLst>
        </pc:grpChg>
        <pc:graphicFrameChg chg="add mod modGraphic">
          <ac:chgData name="代數白痴 顧" userId="316db6a4f7ef8138" providerId="LiveId" clId="{6536B67D-96AD-4BA2-A0C2-4403C38D8C9E}" dt="2023-10-11T02:28:33.736" v="1348" actId="1036"/>
          <ac:graphicFrameMkLst>
            <pc:docMk/>
            <pc:sldMk cId="2267038628" sldId="392"/>
            <ac:graphicFrameMk id="7" creationId="{E64A4911-6AB4-6ED7-F784-1CF2B8449807}"/>
          </ac:graphicFrameMkLst>
        </pc:graphicFrameChg>
        <pc:picChg chg="add del mod">
          <ac:chgData name="代數白痴 顧" userId="316db6a4f7ef8138" providerId="LiveId" clId="{6536B67D-96AD-4BA2-A0C2-4403C38D8C9E}" dt="2023-10-11T02:28:27.214" v="1344" actId="478"/>
          <ac:picMkLst>
            <pc:docMk/>
            <pc:sldMk cId="2267038628" sldId="392"/>
            <ac:picMk id="5" creationId="{739BCA8F-067C-C064-C135-EE06F77E71C2}"/>
          </ac:picMkLst>
        </pc:picChg>
        <pc:cxnChg chg="mod">
          <ac:chgData name="代數白痴 顧" userId="316db6a4f7ef8138" providerId="LiveId" clId="{6536B67D-96AD-4BA2-A0C2-4403C38D8C9E}" dt="2023-10-11T02:16:45.260" v="25" actId="478"/>
          <ac:cxnSpMkLst>
            <pc:docMk/>
            <pc:sldMk cId="2267038628" sldId="392"/>
            <ac:cxnSpMk id="21" creationId="{4339D291-48E0-2646-42B4-B7AA89D809A7}"/>
          </ac:cxnSpMkLst>
        </pc:cxnChg>
        <pc:cxnChg chg="mod">
          <ac:chgData name="代數白痴 顧" userId="316db6a4f7ef8138" providerId="LiveId" clId="{6536B67D-96AD-4BA2-A0C2-4403C38D8C9E}" dt="2023-10-11T02:16:45.260" v="25" actId="478"/>
          <ac:cxnSpMkLst>
            <pc:docMk/>
            <pc:sldMk cId="2267038628" sldId="392"/>
            <ac:cxnSpMk id="24" creationId="{23411FF2-0BC7-8697-1470-94F97C70873A}"/>
          </ac:cxnSpMkLst>
        </pc:cxnChg>
        <pc:cxnChg chg="mod">
          <ac:chgData name="代數白痴 顧" userId="316db6a4f7ef8138" providerId="LiveId" clId="{6536B67D-96AD-4BA2-A0C2-4403C38D8C9E}" dt="2023-10-11T02:16:45.260" v="25" actId="478"/>
          <ac:cxnSpMkLst>
            <pc:docMk/>
            <pc:sldMk cId="2267038628" sldId="392"/>
            <ac:cxnSpMk id="34" creationId="{0C6F5BA5-B742-DC79-0A4E-350BEDEC0B08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4" creationId="{87E0EA97-562C-9CE7-444C-50552C76FC88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5" creationId="{7B471A4E-C244-B65A-DF81-A405F5D64AC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6" creationId="{0BDF7230-6390-9744-C8F5-84D4CA794A24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7" creationId="{B729944A-6DAB-21DD-8333-7EEC0DCBB76F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8" creationId="{CF3C3814-407B-703F-ED39-ED29F3A94FE5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9" creationId="{E74A7DDB-CA0C-0BA2-2AA9-DC0BE129E352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04" creationId="{464C3242-4D8A-212A-58B5-9A659E74402E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08" creationId="{4BD0DB22-89A3-2552-DAEE-8D01A2175CD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0" creationId="{9B8ECBF6-E626-A687-3525-9BD8DACD686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2" creationId="{96E789AA-E35E-B5C8-5C26-C7D51578B95E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4" creationId="{ED8F7F4A-2ED4-EA30-EF27-CB5E765E7C04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6" creationId="{A30760DE-5D6D-C753-2D23-32C7E9B5B416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7" creationId="{553149B6-5BBC-7C69-5870-9A7E9032E4A1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8" creationId="{FFC051B3-9094-37ED-69FA-B77B2242F0CD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0" creationId="{E56655C1-BEC1-4369-DE5F-70F4998A9CC2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2" creationId="{BB44D505-331C-8E56-0A11-DAD3E9713963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4" creationId="{BF8C2A28-B7C2-7659-334A-17BB2737E224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5" creationId="{F1668BF5-8C8A-B944-22EE-7C1C57EA85A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6" creationId="{6C0A1995-E769-C291-16AE-960D534832F2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7" creationId="{EEDE9431-D365-1CC5-D911-45D588019A03}"/>
          </ac:cxnSpMkLst>
        </pc:cxnChg>
      </pc:sldChg>
      <pc:sldChg chg="addSp modSp mod ord modTransition modAnim">
        <pc:chgData name="代數白痴 顧" userId="316db6a4f7ef8138" providerId="LiveId" clId="{6536B67D-96AD-4BA2-A0C2-4403C38D8C9E}" dt="2023-10-11T02:49:30.057" v="3021"/>
        <pc:sldMkLst>
          <pc:docMk/>
          <pc:sldMk cId="4180650715" sldId="393"/>
        </pc:sldMkLst>
        <pc:spChg chg="mod">
          <ac:chgData name="代數白痴 顧" userId="316db6a4f7ef8138" providerId="LiveId" clId="{6536B67D-96AD-4BA2-A0C2-4403C38D8C9E}" dt="2023-10-11T02:48:44.143" v="3002" actId="20577"/>
          <ac:spMkLst>
            <pc:docMk/>
            <pc:sldMk cId="4180650715" sldId="393"/>
            <ac:spMk id="23" creationId="{00000000-0000-0000-0000-000000000000}"/>
          </ac:spMkLst>
        </pc:spChg>
        <pc:spChg chg="mod">
          <ac:chgData name="代數白痴 顧" userId="316db6a4f7ef8138" providerId="LiveId" clId="{6536B67D-96AD-4BA2-A0C2-4403C38D8C9E}" dt="2023-10-11T02:49:18.243" v="3018" actId="14100"/>
          <ac:spMkLst>
            <pc:docMk/>
            <pc:sldMk cId="4180650715" sldId="393"/>
            <ac:spMk id="60" creationId="{90ECAF3B-FFFF-A531-AFBE-31708C7D891C}"/>
          </ac:spMkLst>
        </pc:spChg>
        <pc:spChg chg="mod">
          <ac:chgData name="代數白痴 顧" userId="316db6a4f7ef8138" providerId="LiveId" clId="{6536B67D-96AD-4BA2-A0C2-4403C38D8C9E}" dt="2023-10-11T02:47:49.677" v="2943" actId="20577"/>
          <ac:spMkLst>
            <pc:docMk/>
            <pc:sldMk cId="4180650715" sldId="393"/>
            <ac:spMk id="63" creationId="{B277897E-7B61-69FA-F1DA-1B85F3818DB4}"/>
          </ac:spMkLst>
        </pc:spChg>
        <pc:spChg chg="mod">
          <ac:chgData name="代數白痴 顧" userId="316db6a4f7ef8138" providerId="LiveId" clId="{6536B67D-96AD-4BA2-A0C2-4403C38D8C9E}" dt="2023-10-11T02:47:58.861" v="2970" actId="1036"/>
          <ac:spMkLst>
            <pc:docMk/>
            <pc:sldMk cId="4180650715" sldId="393"/>
            <ac:spMk id="67" creationId="{171FE9A6-96AE-19BC-3B6D-8C704178E972}"/>
          </ac:spMkLst>
        </pc:spChg>
        <pc:grpChg chg="mod">
          <ac:chgData name="代數白痴 顧" userId="316db6a4f7ef8138" providerId="LiveId" clId="{6536B67D-96AD-4BA2-A0C2-4403C38D8C9E}" dt="2023-10-11T02:48:25.652" v="2974" actId="164"/>
          <ac:grpSpMkLst>
            <pc:docMk/>
            <pc:sldMk cId="4180650715" sldId="393"/>
            <ac:grpSpMk id="2" creationId="{2AF2E14C-C0ED-F17F-0C94-4E209A3271E0}"/>
          </ac:grpSpMkLst>
        </pc:grpChg>
        <pc:grpChg chg="add mod">
          <ac:chgData name="代數白痴 顧" userId="316db6a4f7ef8138" providerId="LiveId" clId="{6536B67D-96AD-4BA2-A0C2-4403C38D8C9E}" dt="2023-10-11T02:48:25.652" v="2974" actId="164"/>
          <ac:grpSpMkLst>
            <pc:docMk/>
            <pc:sldMk cId="4180650715" sldId="393"/>
            <ac:grpSpMk id="16" creationId="{1701A868-0238-842F-DC63-BA6789E7C22B}"/>
          </ac:grpSpMkLst>
        </pc:grpChg>
        <pc:graphicFrameChg chg="add mod">
          <ac:chgData name="代數白痴 顧" userId="316db6a4f7ef8138" providerId="LiveId" clId="{6536B67D-96AD-4BA2-A0C2-4403C38D8C9E}" dt="2023-10-11T02:40:30.902" v="2109" actId="1036"/>
          <ac:graphicFrameMkLst>
            <pc:docMk/>
            <pc:sldMk cId="4180650715" sldId="393"/>
            <ac:graphicFrameMk id="3" creationId="{856D29AE-4CCB-D13E-12E8-A1EE6C95FBEC}"/>
          </ac:graphicFrameMkLst>
        </pc:graphicFrameChg>
        <pc:graphicFrameChg chg="add mod">
          <ac:chgData name="代數白痴 顧" userId="316db6a4f7ef8138" providerId="LiveId" clId="{6536B67D-96AD-4BA2-A0C2-4403C38D8C9E}" dt="2023-10-11T02:40:58.745" v="2150" actId="1037"/>
          <ac:graphicFrameMkLst>
            <pc:docMk/>
            <pc:sldMk cId="4180650715" sldId="393"/>
            <ac:graphicFrameMk id="4" creationId="{A513A055-4559-A6D0-425E-84AAF6C42837}"/>
          </ac:graphicFrameMkLst>
        </pc:graphicFrameChg>
        <pc:graphicFrameChg chg="add mod">
          <ac:chgData name="代數白痴 顧" userId="316db6a4f7ef8138" providerId="LiveId" clId="{6536B67D-96AD-4BA2-A0C2-4403C38D8C9E}" dt="2023-10-11T02:41:22.793" v="2190" actId="1037"/>
          <ac:graphicFrameMkLst>
            <pc:docMk/>
            <pc:sldMk cId="4180650715" sldId="393"/>
            <ac:graphicFrameMk id="5" creationId="{72488A32-13A1-E35B-5438-F94AADE33B94}"/>
          </ac:graphicFrameMkLst>
        </pc:graphicFrameChg>
        <pc:graphicFrameChg chg="add mod">
          <ac:chgData name="代數白痴 顧" userId="316db6a4f7ef8138" providerId="LiveId" clId="{6536B67D-96AD-4BA2-A0C2-4403C38D8C9E}" dt="2023-10-11T02:41:45.470" v="2235" actId="1037"/>
          <ac:graphicFrameMkLst>
            <pc:docMk/>
            <pc:sldMk cId="4180650715" sldId="393"/>
            <ac:graphicFrameMk id="6" creationId="{FAAF5590-C405-ADCF-8D4F-A59F5CBC45A8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9" creationId="{B4654DF3-F729-43E3-5137-A0D2AA243805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10" creationId="{615C22CB-38A9-BD68-E96B-1A3D55D0B396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11" creationId="{D747C935-A59F-2235-7CF0-EE9034644EFD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12" creationId="{2FF8C378-A1AA-B6F7-4D94-BE1A4D934DFA}"/>
          </ac:graphicFrameMkLst>
        </pc:graphicFrameChg>
        <pc:picChg chg="add mod">
          <ac:chgData name="代數白痴 顧" userId="316db6a4f7ef8138" providerId="LiveId" clId="{6536B67D-96AD-4BA2-A0C2-4403C38D8C9E}" dt="2023-10-11T02:42:10.295" v="2238" actId="1076"/>
          <ac:picMkLst>
            <pc:docMk/>
            <pc:sldMk cId="4180650715" sldId="393"/>
            <ac:picMk id="8" creationId="{A144F78E-7811-AF26-E8A5-461ACADE5970}"/>
          </ac:picMkLst>
        </pc:picChg>
        <pc:picChg chg="add mod">
          <ac:chgData name="代數白痴 顧" userId="316db6a4f7ef8138" providerId="LiveId" clId="{6536B67D-96AD-4BA2-A0C2-4403C38D8C9E}" dt="2023-10-11T02:49:26.496" v="3019" actId="14100"/>
          <ac:picMkLst>
            <pc:docMk/>
            <pc:sldMk cId="4180650715" sldId="393"/>
            <ac:picMk id="15" creationId="{DE5F1F86-0CDE-BF78-C72E-AA3D4EC6ACAE}"/>
          </ac:picMkLst>
        </pc:picChg>
        <pc:cxnChg chg="mod">
          <ac:chgData name="代數白痴 顧" userId="316db6a4f7ef8138" providerId="LiveId" clId="{6536B67D-96AD-4BA2-A0C2-4403C38D8C9E}" dt="2023-10-11T02:47:52.816" v="2944" actId="14100"/>
          <ac:cxnSpMkLst>
            <pc:docMk/>
            <pc:sldMk cId="4180650715" sldId="393"/>
            <ac:cxnSpMk id="64" creationId="{54592D26-DFC7-3260-277F-54D1C2762A76}"/>
          </ac:cxnSpMkLst>
        </pc:cxnChg>
      </pc:sldChg>
      <pc:sldChg chg="del modTransition">
        <pc:chgData name="代數白痴 顧" userId="316db6a4f7ef8138" providerId="LiveId" clId="{6536B67D-96AD-4BA2-A0C2-4403C38D8C9E}" dt="2023-10-11T03:06:17.758" v="4569" actId="2696"/>
        <pc:sldMkLst>
          <pc:docMk/>
          <pc:sldMk cId="3791238270" sldId="394"/>
        </pc:sldMkLst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2352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image" Target="../media/image4.wmf"/><Relationship Id="rId19" Type="http://schemas.openxmlformats.org/officeDocument/2006/relationships/image" Target="../media/image9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兩袋取球數字和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76054"/>
            <a:ext cx="11666464" cy="1883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已知甲、乙兩袋皆裝有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4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顆分別標記數字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3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4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球，如附圖所示，且</a:t>
            </a:r>
            <a:r>
              <a:rPr lang="zh-TW" altLang="en-US" sz="2000" u="sng" dirty="0">
                <a:ea typeface="微軟正黑體" panose="020B0604030504040204" pitchFamily="34" charset="-120"/>
                <a:cs typeface="Times New Roman" panose="02020603050405020304" pitchFamily="18" charset="0"/>
              </a:rPr>
              <a:t>小祥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打算從兩袋中各抽出一顆球。若甲袋中的每顆球被抽出的機會相等，乙袋中的每顆球被抽出的機會相等，則</a:t>
            </a:r>
            <a:r>
              <a:rPr lang="zh-TW" altLang="en-US" sz="2000" u="sng" dirty="0">
                <a:ea typeface="微軟正黑體" panose="020B0604030504040204" pitchFamily="34" charset="-120"/>
                <a:cs typeface="Times New Roman" panose="02020603050405020304" pitchFamily="18" charset="0"/>
              </a:rPr>
              <a:t>小祥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從兩袋各抽出一球後，甲袋中剩餘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3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顆球的數字和會小於乙袋中剩餘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3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顆球的數字和的機率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       (B)       (C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D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        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110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會考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補考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第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9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b="1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856D29AE-4CCB-D13E-12E8-A1EE6C95F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308" y="2259899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609480" progId="Equation.DSMT4">
                  <p:embed/>
                </p:oleObj>
              </mc:Choice>
              <mc:Fallback>
                <p:oleObj name="Equation" r:id="rId3" imgW="203040" imgH="6094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856D29AE-4CCB-D13E-12E8-A1EE6C95FB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308" y="2259899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A513A055-4559-A6D0-425E-84AAF6C42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734" y="2259899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A513A055-4559-A6D0-425E-84AAF6C42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0734" y="2259899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72488A32-13A1-E35B-5438-F94AADE33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1425" y="2254779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72488A32-13A1-E35B-5438-F94AADE33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1425" y="2254779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FAAF5590-C405-ADCF-8D4F-A59F5CBC45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5484" y="2259899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FAAF5590-C405-ADCF-8D4F-A59F5CBC4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5484" y="2259899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>
            <a:extLst>
              <a:ext uri="{FF2B5EF4-FFF2-40B4-BE49-F238E27FC236}">
                <a16:creationId xmlns:a16="http://schemas.microsoft.com/office/drawing/2014/main" id="{A144F78E-7811-AF26-E8A5-461ACADE597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9614" y="3097270"/>
            <a:ext cx="2554869" cy="1456399"/>
          </a:xfrm>
          <a:prstGeom prst="rect">
            <a:avLst/>
          </a:prstGeom>
        </p:spPr>
      </p:pic>
      <p:grpSp>
        <p:nvGrpSpPr>
          <p:cNvPr id="16" name="群組 15">
            <a:extLst>
              <a:ext uri="{FF2B5EF4-FFF2-40B4-BE49-F238E27FC236}">
                <a16:creationId xmlns:a16="http://schemas.microsoft.com/office/drawing/2014/main" id="{1701A868-0238-842F-DC63-BA6789E7C22B}"/>
              </a:ext>
            </a:extLst>
          </p:cNvPr>
          <p:cNvGrpSpPr/>
          <p:nvPr/>
        </p:nvGrpSpPr>
        <p:grpSpPr>
          <a:xfrm>
            <a:off x="208352" y="4727517"/>
            <a:ext cx="11992526" cy="2008030"/>
            <a:chOff x="208352" y="4727517"/>
            <a:chExt cx="11992526" cy="2008030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2AF2E14C-C0ED-F17F-0C94-4E209A3271E0}"/>
                </a:ext>
              </a:extLst>
            </p:cNvPr>
            <p:cNvGrpSpPr/>
            <p:nvPr/>
          </p:nvGrpSpPr>
          <p:grpSpPr>
            <a:xfrm>
              <a:off x="208352" y="4727517"/>
              <a:ext cx="11992526" cy="2008030"/>
              <a:chOff x="208352" y="5233544"/>
              <a:chExt cx="11992526" cy="2008030"/>
            </a:xfrm>
          </p:grpSpPr>
          <p:sp>
            <p:nvSpPr>
              <p:cNvPr id="63" name="文字方塊 62">
                <a:extLst>
                  <a:ext uri="{FF2B5EF4-FFF2-40B4-BE49-F238E27FC236}">
                    <a16:creationId xmlns:a16="http://schemas.microsoft.com/office/drawing/2014/main" id="{B277897E-7B61-69FA-F1DA-1B85F3818DB4}"/>
                  </a:ext>
                </a:extLst>
              </p:cNvPr>
              <p:cNvSpPr txBox="1"/>
              <p:nvPr/>
            </p:nvSpPr>
            <p:spPr>
              <a:xfrm>
                <a:off x="208352" y="5650443"/>
                <a:ext cx="9335143" cy="1476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如圖，甲袋內的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4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張牌分別標記數字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1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2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3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4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；乙袋內的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3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張牌分別標記數字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2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3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4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。若甲袋中每張牌被取出的機會相等，且乙袋中每張牌被取出的機會相等，則</a:t>
                </a:r>
                <a:r>
                  <a:rPr lang="zh-TW" altLang="en-US" u="sng" dirty="0">
                    <a:ea typeface="微軟正黑體" panose="020B0604030504040204" pitchFamily="34" charset="-120"/>
                  </a:rPr>
                  <a:t>小白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自兩袋中各取出一張牌後，其數字和大於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6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機率為何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?</a:t>
                </a:r>
              </a:p>
              <a:p>
                <a:pPr>
                  <a:lnSpc>
                    <a:spcPct val="160000"/>
                  </a:lnSpc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       (B)       (C)       (D)                                                                                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【100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基測</a:t>
                </a:r>
                <a:r>
                  <a:rPr lang="zh-TW" altLang="en-US" sz="1600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II.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第</a:t>
                </a:r>
                <a:r>
                  <a:rPr lang="zh-TW" altLang="en-US" sz="1600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24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題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】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cxnSp>
            <p:nvCxnSpPr>
              <p:cNvPr id="64" name="直線接點 63">
                <a:extLst>
                  <a:ext uri="{FF2B5EF4-FFF2-40B4-BE49-F238E27FC236}">
                    <a16:creationId xmlns:a16="http://schemas.microsoft.com/office/drawing/2014/main" id="{54592D26-DFC7-3260-277F-54D1C2762A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839" y="5624390"/>
                <a:ext cx="9352438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文字方塊 64">
                <a:extLst>
                  <a:ext uri="{FF2B5EF4-FFF2-40B4-BE49-F238E27FC236}">
                    <a16:creationId xmlns:a16="http://schemas.microsoft.com/office/drawing/2014/main" id="{C12C8CA5-4581-614A-C354-FF5AFAF02261}"/>
                  </a:ext>
                </a:extLst>
              </p:cNvPr>
              <p:cNvSpPr txBox="1"/>
              <p:nvPr/>
            </p:nvSpPr>
            <p:spPr>
              <a:xfrm>
                <a:off x="634023" y="5233544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B1B75877-406A-46F8-8B50-37458598AF3C}"/>
                  </a:ext>
                </a:extLst>
              </p:cNvPr>
              <p:cNvSpPr/>
              <p:nvPr/>
            </p:nvSpPr>
            <p:spPr>
              <a:xfrm>
                <a:off x="321890" y="5270835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7" name="文字方塊 66">
                <a:extLst>
                  <a:ext uri="{FF2B5EF4-FFF2-40B4-BE49-F238E27FC236}">
                    <a16:creationId xmlns:a16="http://schemas.microsoft.com/office/drawing/2014/main" id="{171FE9A6-96AE-19BC-3B6D-8C704178E972}"/>
                  </a:ext>
                </a:extLst>
              </p:cNvPr>
              <p:cNvSpPr txBox="1"/>
              <p:nvPr/>
            </p:nvSpPr>
            <p:spPr>
              <a:xfrm>
                <a:off x="9664155" y="6903020"/>
                <a:ext cx="253672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C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9" name="物件 8">
              <a:extLst>
                <a:ext uri="{FF2B5EF4-FFF2-40B4-BE49-F238E27FC236}">
                  <a16:creationId xmlns:a16="http://schemas.microsoft.com/office/drawing/2014/main" id="{B4654DF3-F729-43E3-5137-A0D2AA2438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6109" y="6154701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571320" progId="Equation.DSMT4">
                    <p:embed/>
                  </p:oleObj>
                </mc:Choice>
                <mc:Fallback>
                  <p:oleObj name="Equation" r:id="rId12" imgW="190440" imgH="571320" progId="Equation.DSMT4">
                    <p:embed/>
                    <p:pic>
                      <p:nvPicPr>
                        <p:cNvPr id="9" name="物件 8">
                          <a:extLst>
                            <a:ext uri="{FF2B5EF4-FFF2-40B4-BE49-F238E27FC236}">
                              <a16:creationId xmlns:a16="http://schemas.microsoft.com/office/drawing/2014/main" id="{B4654DF3-F729-43E3-5137-A0D2AA2438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6109" y="6154701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物件 9">
              <a:extLst>
                <a:ext uri="{FF2B5EF4-FFF2-40B4-BE49-F238E27FC236}">
                  <a16:creationId xmlns:a16="http://schemas.microsoft.com/office/drawing/2014/main" id="{615C22CB-38A9-BD68-E96B-1A3D55D0B3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1571" y="6155099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571320" progId="Equation.DSMT4">
                    <p:embed/>
                  </p:oleObj>
                </mc:Choice>
                <mc:Fallback>
                  <p:oleObj name="Equation" r:id="rId14" imgW="190440" imgH="57132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615C22CB-38A9-BD68-E96B-1A3D55D0B3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351571" y="6155099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物件 10">
              <a:extLst>
                <a:ext uri="{FF2B5EF4-FFF2-40B4-BE49-F238E27FC236}">
                  <a16:creationId xmlns:a16="http://schemas.microsoft.com/office/drawing/2014/main" id="{D747C935-A59F-2235-7CF0-EE9034644E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3287" y="6160800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571320" progId="Equation.DSMT4">
                    <p:embed/>
                  </p:oleObj>
                </mc:Choice>
                <mc:Fallback>
                  <p:oleObj name="Equation" r:id="rId16" imgW="190440" imgH="57132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D747C935-A59F-2235-7CF0-EE9034644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73287" y="6160800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物件 11">
              <a:extLst>
                <a:ext uri="{FF2B5EF4-FFF2-40B4-BE49-F238E27FC236}">
                  <a16:creationId xmlns:a16="http://schemas.microsoft.com/office/drawing/2014/main" id="{2FF8C378-A1AA-B6F7-4D94-BE1A4D934D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8853" y="6162012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40" imgH="571320" progId="Equation.DSMT4">
                    <p:embed/>
                  </p:oleObj>
                </mc:Choice>
                <mc:Fallback>
                  <p:oleObj name="Equation" r:id="rId18" imgW="190440" imgH="57132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2FF8C378-A1AA-B6F7-4D94-BE1A4D934D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798853" y="6162012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E5F1F86-0CDE-BF78-C72E-AA3D4EC6ACAE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9543495" y="5260880"/>
              <a:ext cx="1855433" cy="1179571"/>
            </a:xfrm>
            <a:prstGeom prst="rect">
              <a:avLst/>
            </a:prstGeom>
          </p:spPr>
        </p:pic>
      </p:grpSp>
      <p:pic>
        <p:nvPicPr>
          <p:cNvPr id="14" name="圖片 13">
            <a:extLst>
              <a:ext uri="{FF2B5EF4-FFF2-40B4-BE49-F238E27FC236}">
                <a16:creationId xmlns:a16="http://schemas.microsoft.com/office/drawing/2014/main" id="{6112F055-581B-A0C4-7C4D-05A8CFB2662C}"/>
              </a:ext>
            </a:extLst>
          </p:cNvPr>
          <p:cNvPicPr>
            <a:picLocks/>
          </p:cNvPicPr>
          <p:nvPr/>
        </p:nvPicPr>
        <p:blipFill>
          <a:blip r:embed="rId21"/>
          <a:stretch>
            <a:fillRect/>
          </a:stretch>
        </p:blipFill>
        <p:spPr>
          <a:xfrm>
            <a:off x="11155620" y="4333566"/>
            <a:ext cx="714490" cy="720000"/>
          </a:xfrm>
          <a:prstGeom prst="rect">
            <a:avLst/>
          </a:prstGeom>
        </p:spPr>
      </p:pic>
      <p:sp>
        <p:nvSpPr>
          <p:cNvPr id="20" name="文字方塊 3">
            <a:extLst>
              <a:ext uri="{FF2B5EF4-FFF2-40B4-BE49-F238E27FC236}">
                <a16:creationId xmlns:a16="http://schemas.microsoft.com/office/drawing/2014/main" id="{75529B83-8195-36B4-033C-28EAE51C0D09}"/>
              </a:ext>
            </a:extLst>
          </p:cNvPr>
          <p:cNvSpPr txBox="1"/>
          <p:nvPr/>
        </p:nvSpPr>
        <p:spPr>
          <a:xfrm>
            <a:off x="10932516" y="4075324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3182816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5400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71</TotalTime>
  <Words>251</Words>
  <Application>Microsoft Office PowerPoint</Application>
  <PresentationFormat>寬螢幕</PresentationFormat>
  <Paragraphs>9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兩袋取球數字和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12</cp:revision>
  <dcterms:created xsi:type="dcterms:W3CDTF">2015-07-26T15:18:38Z</dcterms:created>
  <dcterms:modified xsi:type="dcterms:W3CDTF">2023-12-06T06:46:33Z</dcterms:modified>
</cp:coreProperties>
</file>